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FD0E1C" w:rsidRPr="00AA6AD0" w:rsidTr="00EF073E">
        <w:tc>
          <w:tcPr>
            <w:tcW w:w="4889" w:type="dxa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FD0E1C" w:rsidRPr="00AA6AD0" w:rsidRDefault="00F04E6A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Stage a</w:t>
            </w:r>
            <w:r w:rsidR="00FD0E1C" w:rsidRPr="00AA6AD0">
              <w:rPr>
                <w:rFonts w:ascii="Times New Roman" w:hAnsi="Times New Roman"/>
                <w:b/>
                <w:sz w:val="28"/>
                <w:szCs w:val="28"/>
              </w:rPr>
              <w:t>lgorithmique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1</w:t>
            </w:r>
          </w:p>
          <w:p w:rsidR="00FD0E1C" w:rsidRPr="00AA6AD0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FD0E1C" w:rsidRPr="00AA6AD0" w:rsidRDefault="008B3C23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TI graphiques (83 Premium CE &amp; 82 </w:t>
            </w:r>
            <w:r w:rsidR="001453C6">
              <w:rPr>
                <w:rFonts w:ascii="Times New Roman" w:hAnsi="Times New Roman"/>
                <w:b/>
                <w:sz w:val="28"/>
                <w:szCs w:val="28"/>
              </w:rPr>
              <w:t>A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d</w:t>
            </w:r>
            <w:r w:rsidR="001453C6">
              <w:rPr>
                <w:rFonts w:ascii="Times New Roman" w:hAnsi="Times New Roman"/>
                <w:b/>
                <w:sz w:val="28"/>
                <w:szCs w:val="28"/>
              </w:rPr>
              <w:t>vanced</w:t>
            </w:r>
            <w:r w:rsidR="00FD0E1C" w:rsidRPr="00AA6AD0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FD0E1C" w:rsidRPr="00F04E6A" w:rsidRDefault="00FD0E1C" w:rsidP="00AA6AD0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</w:tcPr>
          <w:p w:rsidR="00730BD6" w:rsidRPr="00645FF9" w:rsidRDefault="00730BD6" w:rsidP="00264C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730BD6" w:rsidRPr="003519F7" w:rsidRDefault="003519F7" w:rsidP="00730B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 w:rsidRPr="003519F7">
              <w:rPr>
                <w:rFonts w:ascii="Times New Roman" w:hAnsi="Times New Roman"/>
                <w:b/>
                <w:sz w:val="32"/>
                <w:szCs w:val="32"/>
              </w:rPr>
              <w:t>Une famille de droites</w:t>
            </w:r>
          </w:p>
          <w:p w:rsidR="00FD0E1C" w:rsidRPr="00730BD6" w:rsidRDefault="00FD0E1C" w:rsidP="00573598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</w:tr>
    </w:tbl>
    <w:p w:rsidR="0027205E" w:rsidRPr="002B118E" w:rsidRDefault="0027205E" w:rsidP="00FD0E1C">
      <w:pPr>
        <w:spacing w:after="0" w:line="240" w:lineRule="auto"/>
      </w:pPr>
    </w:p>
    <w:p w:rsidR="003519F7" w:rsidRPr="003519F7" w:rsidRDefault="003519F7" w:rsidP="003519F7">
      <w:pPr>
        <w:spacing w:after="0" w:line="240" w:lineRule="auto"/>
        <w:jc w:val="both"/>
        <w:rPr>
          <w:rFonts w:ascii="Times New Roman" w:hAnsi="Times New Roman"/>
          <w:i/>
        </w:rPr>
      </w:pPr>
      <w:r w:rsidRPr="003519F7">
        <w:rPr>
          <w:rFonts w:ascii="Times New Roman" w:hAnsi="Times New Roman"/>
          <w:b/>
        </w:rPr>
        <w:t>Le problème :</w:t>
      </w:r>
      <w:r w:rsidRPr="003519F7">
        <w:rPr>
          <w:rFonts w:ascii="Times New Roman" w:hAnsi="Times New Roman"/>
        </w:rPr>
        <w:t xml:space="preserve"> </w:t>
      </w:r>
      <w:r w:rsidRPr="003519F7">
        <w:rPr>
          <w:rFonts w:ascii="Times New Roman" w:hAnsi="Times New Roman"/>
          <w:i/>
        </w:rPr>
        <w:t>On s’intéresse aux droites D</w:t>
      </w:r>
      <w:r w:rsidRPr="003519F7">
        <w:rPr>
          <w:rFonts w:ascii="Times New Roman" w:hAnsi="Times New Roman"/>
          <w:i/>
          <w:vertAlign w:val="subscript"/>
        </w:rPr>
        <w:t>a</w:t>
      </w:r>
      <w:r w:rsidRPr="003519F7">
        <w:rPr>
          <w:rFonts w:ascii="Times New Roman" w:hAnsi="Times New Roman"/>
          <w:i/>
        </w:rPr>
        <w:t xml:space="preserve"> d’équations : y = </w:t>
      </w:r>
      <w:proofErr w:type="spellStart"/>
      <w:r w:rsidRPr="003519F7">
        <w:rPr>
          <w:rFonts w:ascii="Times New Roman" w:hAnsi="Times New Roman"/>
          <w:i/>
        </w:rPr>
        <w:t>ax</w:t>
      </w:r>
      <w:proofErr w:type="spellEnd"/>
      <w:r w:rsidRPr="003519F7">
        <w:rPr>
          <w:rFonts w:ascii="Times New Roman" w:hAnsi="Times New Roman"/>
          <w:i/>
        </w:rPr>
        <w:t xml:space="preserve"> </w:t>
      </w:r>
      <w:r w:rsidRPr="003519F7">
        <w:rPr>
          <w:rFonts w:ascii="Times New Roman" w:hAnsi="Times New Roman"/>
        </w:rPr>
        <w:sym w:font="Symbol" w:char="F02D"/>
      </w:r>
      <w:r w:rsidRPr="003519F7">
        <w:rPr>
          <w:rFonts w:ascii="Times New Roman" w:hAnsi="Times New Roman"/>
        </w:rPr>
        <w:t xml:space="preserve"> 2</w:t>
      </w:r>
      <w:r w:rsidRPr="003519F7">
        <w:rPr>
          <w:rFonts w:ascii="Times New Roman" w:hAnsi="Times New Roman"/>
          <w:i/>
        </w:rPr>
        <w:t xml:space="preserve">a </w:t>
      </w:r>
      <w:r w:rsidRPr="003519F7">
        <w:rPr>
          <w:rFonts w:ascii="Times New Roman" w:hAnsi="Times New Roman"/>
        </w:rPr>
        <w:sym w:font="Symbol" w:char="F02D"/>
      </w:r>
      <w:r w:rsidRPr="003519F7">
        <w:rPr>
          <w:rFonts w:ascii="Times New Roman" w:hAnsi="Times New Roman"/>
        </w:rPr>
        <w:t>1</w:t>
      </w:r>
      <w:r w:rsidRPr="003519F7">
        <w:rPr>
          <w:rFonts w:ascii="Times New Roman" w:hAnsi="Times New Roman"/>
          <w:i/>
        </w:rPr>
        <w:t xml:space="preserve">, où a </w:t>
      </w:r>
      <w:proofErr w:type="spellStart"/>
      <w:r w:rsidRPr="003519F7">
        <w:rPr>
          <w:rFonts w:ascii="Times New Roman" w:hAnsi="Times New Roman"/>
          <w:i/>
        </w:rPr>
        <w:t>désigne</w:t>
      </w:r>
      <w:proofErr w:type="spellEnd"/>
      <w:r w:rsidRPr="003519F7">
        <w:rPr>
          <w:rFonts w:ascii="Times New Roman" w:hAnsi="Times New Roman"/>
          <w:i/>
        </w:rPr>
        <w:t xml:space="preserve"> un nombre réel qui peut prendre toutes les valeurs que l’on veut.</w:t>
      </w:r>
    </w:p>
    <w:p w:rsidR="003519F7" w:rsidRPr="003519F7" w:rsidRDefault="003519F7" w:rsidP="003519F7">
      <w:pPr>
        <w:spacing w:after="0" w:line="240" w:lineRule="auto"/>
        <w:rPr>
          <w:rFonts w:ascii="Times New Roman" w:hAnsi="Times New Roman"/>
        </w:rPr>
      </w:pPr>
    </w:p>
    <w:p w:rsidR="003519F7" w:rsidRPr="003519F7" w:rsidRDefault="003519F7" w:rsidP="003519F7">
      <w:pPr>
        <w:spacing w:after="0" w:line="240" w:lineRule="auto"/>
        <w:rPr>
          <w:rFonts w:ascii="Times New Roman" w:hAnsi="Times New Roman"/>
          <w:b/>
        </w:rPr>
      </w:pPr>
      <w:r w:rsidRPr="003519F7">
        <w:rPr>
          <w:rFonts w:ascii="Times New Roman" w:hAnsi="Times New Roman"/>
          <w:b/>
        </w:rPr>
        <w:t>1. Un premier contact</w:t>
      </w:r>
    </w:p>
    <w:p w:rsidR="003519F7" w:rsidRPr="001453C6" w:rsidRDefault="003519F7" w:rsidP="001453C6">
      <w:pPr>
        <w:rPr>
          <w:rFonts w:ascii="Times New Roman" w:eastAsia="Times New Roman" w:hAnsi="Times New Roman"/>
          <w:sz w:val="24"/>
          <w:szCs w:val="24"/>
          <w:lang w:eastAsia="fr-FR"/>
        </w:rPr>
      </w:pPr>
      <w:r w:rsidRPr="003519F7">
        <w:rPr>
          <w:rFonts w:ascii="Times New Roman" w:hAnsi="Times New Roman"/>
        </w:rPr>
        <w:t>On se place dans l’éditeur de fonctions de la calculatrice, touche</w:t>
      </w:r>
      <w:r>
        <w:t xml:space="preserve"> </w:t>
      </w:r>
      <w:r w:rsidR="001453C6" w:rsidRPr="001453C6">
        <w:rPr>
          <w:rFonts w:ascii="TI83PremiumCEKeys" w:eastAsia="Times New Roman" w:hAnsi="TI83PremiumCEKeys"/>
          <w:sz w:val="24"/>
          <w:szCs w:val="24"/>
          <w:lang w:eastAsia="fr-FR"/>
        </w:rPr>
        <w:t>o</w:t>
      </w:r>
      <w:r w:rsidR="001453C6">
        <w:rPr>
          <w:rFonts w:ascii="Times New Roman" w:eastAsia="Times New Roman" w:hAnsi="Times New Roman"/>
          <w:sz w:val="24"/>
          <w:szCs w:val="24"/>
          <w:lang w:eastAsia="fr-FR"/>
        </w:rPr>
        <w:t xml:space="preserve"> </w:t>
      </w:r>
      <w:r w:rsidRPr="003519F7">
        <w:rPr>
          <w:rFonts w:ascii="Times New Roman" w:hAnsi="Times New Roman"/>
        </w:rPr>
        <w:t xml:space="preserve">et on saisit les trois fonctions affines associées aux valeurs respectives </w:t>
      </w:r>
      <w:r w:rsidRPr="003519F7">
        <w:rPr>
          <w:rFonts w:ascii="Times New Roman" w:hAnsi="Times New Roman"/>
          <w:i/>
        </w:rPr>
        <w:t xml:space="preserve">a </w:t>
      </w:r>
      <w:r w:rsidRPr="003519F7">
        <w:rPr>
          <w:rFonts w:ascii="Times New Roman" w:hAnsi="Times New Roman"/>
        </w:rPr>
        <w:t xml:space="preserve">= </w:t>
      </w:r>
      <w:smartTag w:uri="urn:schemas-microsoft-com:office:smarttags" w:element="metricconverter">
        <w:smartTagPr>
          <w:attr w:name="ProductID" w:val="1, a"/>
        </w:smartTagPr>
        <w:r w:rsidRPr="003519F7">
          <w:rPr>
            <w:rFonts w:ascii="Times New Roman" w:hAnsi="Times New Roman"/>
          </w:rPr>
          <w:t xml:space="preserve">1, </w:t>
        </w:r>
        <w:r w:rsidRPr="003519F7">
          <w:rPr>
            <w:rFonts w:ascii="Times New Roman" w:hAnsi="Times New Roman"/>
            <w:i/>
          </w:rPr>
          <w:t>a</w:t>
        </w:r>
      </w:smartTag>
      <w:r w:rsidRPr="003519F7">
        <w:rPr>
          <w:rFonts w:ascii="Times New Roman" w:hAnsi="Times New Roman"/>
        </w:rPr>
        <w:t xml:space="preserve"> = </w:t>
      </w:r>
      <w:r w:rsidRPr="003519F7">
        <w:rPr>
          <w:rFonts w:ascii="Times New Roman" w:hAnsi="Times New Roman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9" o:title=""/>
          </v:shape>
          <o:OLEObject Type="Embed" ProgID="Equation.DSMT4" ShapeID="_x0000_i1025" DrawAspect="Content" ObjectID="_1514472012" r:id="rId10"/>
        </w:object>
      </w:r>
      <w:r w:rsidRPr="003519F7">
        <w:rPr>
          <w:rFonts w:ascii="Times New Roman" w:hAnsi="Times New Roman"/>
        </w:rPr>
        <w:t xml:space="preserve">et </w:t>
      </w:r>
      <w:r w:rsidRPr="003519F7">
        <w:rPr>
          <w:rFonts w:ascii="Times New Roman" w:hAnsi="Times New Roman"/>
          <w:i/>
        </w:rPr>
        <w:t>a</w:t>
      </w:r>
      <w:r w:rsidRPr="003519F7">
        <w:rPr>
          <w:rFonts w:ascii="Times New Roman" w:hAnsi="Times New Roman"/>
        </w:rPr>
        <w:t xml:space="preserve"> = 0.</w:t>
      </w:r>
    </w:p>
    <w:p w:rsidR="003519F7" w:rsidRPr="003519F7" w:rsidRDefault="003519F7" w:rsidP="003519F7">
      <w:pPr>
        <w:spacing w:after="0" w:line="240" w:lineRule="auto"/>
        <w:jc w:val="both"/>
        <w:rPr>
          <w:rFonts w:ascii="Times New Roman" w:hAnsi="Times New Roman"/>
        </w:rPr>
      </w:pPr>
      <w:r w:rsidRPr="003519F7">
        <w:rPr>
          <w:rFonts w:ascii="Times New Roman" w:hAnsi="Times New Roman"/>
        </w:rPr>
        <w:t xml:space="preserve">En choisissant le </w:t>
      </w:r>
      <w:r w:rsidRPr="003519F7">
        <w:rPr>
          <w:rFonts w:ascii="Times New Roman" w:hAnsi="Times New Roman"/>
          <w:b/>
        </w:rPr>
        <w:t>ZOOM</w:t>
      </w:r>
      <w:r w:rsidRPr="003519F7">
        <w:rPr>
          <w:rFonts w:ascii="Times New Roman" w:hAnsi="Times New Roman"/>
        </w:rPr>
        <w:t xml:space="preserve"> </w:t>
      </w:r>
      <w:r w:rsidRPr="003519F7">
        <w:rPr>
          <w:rFonts w:ascii="Times New Roman" w:hAnsi="Times New Roman"/>
          <w:b/>
        </w:rPr>
        <w:t xml:space="preserve">4 : </w:t>
      </w:r>
      <w:proofErr w:type="spellStart"/>
      <w:r w:rsidRPr="003519F7">
        <w:rPr>
          <w:rFonts w:ascii="Times New Roman" w:hAnsi="Times New Roman"/>
          <w:b/>
        </w:rPr>
        <w:t>Zdécimal</w:t>
      </w:r>
      <w:proofErr w:type="spellEnd"/>
      <w:r w:rsidRPr="003519F7">
        <w:rPr>
          <w:rFonts w:ascii="Times New Roman" w:hAnsi="Times New Roman"/>
        </w:rPr>
        <w:t xml:space="preserve"> faire apparaître à l’écran les trois droites </w:t>
      </w:r>
      <w:r w:rsidRPr="003519F7">
        <w:rPr>
          <w:rFonts w:ascii="Times New Roman" w:hAnsi="Times New Roman"/>
          <w:i/>
        </w:rPr>
        <w:t>D</w:t>
      </w:r>
      <w:r w:rsidRPr="003519F7">
        <w:rPr>
          <w:rFonts w:ascii="Times New Roman" w:hAnsi="Times New Roman"/>
          <w:vertAlign w:val="subscript"/>
        </w:rPr>
        <w:t>1</w:t>
      </w:r>
      <w:r w:rsidRPr="003519F7">
        <w:rPr>
          <w:rFonts w:ascii="Times New Roman" w:hAnsi="Times New Roman"/>
        </w:rPr>
        <w:t xml:space="preserve">, </w:t>
      </w:r>
      <w:r w:rsidRPr="003519F7">
        <w:rPr>
          <w:rFonts w:ascii="Times New Roman" w:hAnsi="Times New Roman"/>
          <w:i/>
        </w:rPr>
        <w:t>D</w:t>
      </w:r>
      <w:r w:rsidRPr="003519F7">
        <w:rPr>
          <w:rFonts w:ascii="Times New Roman" w:hAnsi="Times New Roman"/>
          <w:vertAlign w:val="subscript"/>
        </w:rPr>
        <w:t xml:space="preserve">1/2 </w:t>
      </w:r>
      <w:r w:rsidRPr="003519F7">
        <w:rPr>
          <w:rFonts w:ascii="Times New Roman" w:hAnsi="Times New Roman"/>
        </w:rPr>
        <w:t xml:space="preserve">et </w:t>
      </w:r>
      <w:r w:rsidRPr="003519F7">
        <w:rPr>
          <w:rFonts w:ascii="Times New Roman" w:hAnsi="Times New Roman"/>
          <w:i/>
        </w:rPr>
        <w:t>D</w:t>
      </w:r>
      <w:r w:rsidRPr="003519F7">
        <w:rPr>
          <w:rFonts w:ascii="Times New Roman" w:hAnsi="Times New Roman"/>
          <w:vertAlign w:val="subscript"/>
        </w:rPr>
        <w:t>0</w:t>
      </w:r>
      <w:r w:rsidRPr="003519F7">
        <w:rPr>
          <w:rFonts w:ascii="Times New Roman" w:hAnsi="Times New Roman"/>
        </w:rPr>
        <w:t>.</w:t>
      </w:r>
    </w:p>
    <w:p w:rsidR="003519F7" w:rsidRPr="003519F7" w:rsidRDefault="003519F7" w:rsidP="003519F7">
      <w:pPr>
        <w:spacing w:before="120" w:after="0" w:line="240" w:lineRule="auto"/>
        <w:jc w:val="both"/>
        <w:rPr>
          <w:rFonts w:ascii="Times New Roman" w:hAnsi="Times New Roman"/>
        </w:rPr>
      </w:pPr>
      <w:r w:rsidRPr="003519F7">
        <w:rPr>
          <w:rFonts w:ascii="Times New Roman" w:hAnsi="Times New Roman"/>
        </w:rPr>
        <w:t>Qu’observe-t-on ? : …………………………………………………………………</w:t>
      </w:r>
    </w:p>
    <w:p w:rsidR="003519F7" w:rsidRPr="003519F7" w:rsidRDefault="003519F7" w:rsidP="003519F7">
      <w:pPr>
        <w:spacing w:before="120" w:after="0" w:line="240" w:lineRule="auto"/>
        <w:jc w:val="both"/>
        <w:rPr>
          <w:rFonts w:ascii="Times New Roman" w:hAnsi="Times New Roman"/>
        </w:rPr>
      </w:pPr>
      <w:r w:rsidRPr="003519F7">
        <w:rPr>
          <w:rFonts w:ascii="Times New Roman" w:hAnsi="Times New Roman"/>
        </w:rPr>
        <w:t xml:space="preserve">Monter que l’équation de </w:t>
      </w:r>
      <w:r w:rsidRPr="003519F7">
        <w:rPr>
          <w:rFonts w:ascii="Times New Roman" w:hAnsi="Times New Roman"/>
          <w:i/>
        </w:rPr>
        <w:t>D</w:t>
      </w:r>
      <w:r w:rsidRPr="003519F7">
        <w:rPr>
          <w:rFonts w:ascii="Times New Roman" w:hAnsi="Times New Roman"/>
          <w:i/>
          <w:vertAlign w:val="subscript"/>
        </w:rPr>
        <w:t>a</w:t>
      </w:r>
      <w:r w:rsidRPr="003519F7">
        <w:rPr>
          <w:rFonts w:ascii="Times New Roman" w:hAnsi="Times New Roman"/>
        </w:rPr>
        <w:t xml:space="preserve"> peut se mettre sous la forme : </w:t>
      </w:r>
      <w:r w:rsidRPr="003519F7">
        <w:rPr>
          <w:rFonts w:ascii="Times New Roman" w:hAnsi="Times New Roman"/>
          <w:i/>
        </w:rPr>
        <w:t>y</w:t>
      </w:r>
      <w:r w:rsidRPr="003519F7">
        <w:rPr>
          <w:rFonts w:ascii="Times New Roman" w:hAnsi="Times New Roman"/>
        </w:rPr>
        <w:t xml:space="preserve"> + 1= </w:t>
      </w:r>
      <w:r w:rsidRPr="003519F7">
        <w:rPr>
          <w:rFonts w:ascii="Times New Roman" w:hAnsi="Times New Roman"/>
          <w:i/>
        </w:rPr>
        <w:t>a</w:t>
      </w:r>
      <w:r w:rsidRPr="003519F7">
        <w:rPr>
          <w:rFonts w:ascii="Times New Roman" w:hAnsi="Times New Roman"/>
        </w:rPr>
        <w:t>(</w:t>
      </w:r>
      <w:r w:rsidRPr="003519F7">
        <w:rPr>
          <w:rFonts w:ascii="Times New Roman" w:hAnsi="Times New Roman"/>
          <w:i/>
        </w:rPr>
        <w:t xml:space="preserve">x </w:t>
      </w:r>
      <w:r w:rsidRPr="003519F7">
        <w:rPr>
          <w:rFonts w:ascii="Times New Roman" w:hAnsi="Times New Roman"/>
        </w:rPr>
        <w:t>– 2).</w:t>
      </w:r>
    </w:p>
    <w:p w:rsidR="003519F7" w:rsidRPr="003519F7" w:rsidRDefault="003519F7" w:rsidP="003519F7">
      <w:pPr>
        <w:spacing w:after="0" w:line="240" w:lineRule="auto"/>
        <w:jc w:val="both"/>
        <w:rPr>
          <w:rFonts w:ascii="Times New Roman" w:hAnsi="Times New Roman"/>
        </w:rPr>
      </w:pPr>
      <w:r w:rsidRPr="003519F7">
        <w:rPr>
          <w:rFonts w:ascii="Times New Roman" w:hAnsi="Times New Roman"/>
        </w:rPr>
        <w:t>En utilisant la relation précédente, démont</w:t>
      </w:r>
      <w:r w:rsidR="00460985">
        <w:rPr>
          <w:rFonts w:ascii="Times New Roman" w:hAnsi="Times New Roman"/>
        </w:rPr>
        <w:t>r</w:t>
      </w:r>
      <w:r w:rsidRPr="003519F7">
        <w:rPr>
          <w:rFonts w:ascii="Times New Roman" w:hAnsi="Times New Roman"/>
        </w:rPr>
        <w:t xml:space="preserve">er que toutes les droites </w:t>
      </w:r>
      <w:r w:rsidRPr="003519F7">
        <w:rPr>
          <w:rFonts w:ascii="Times New Roman" w:hAnsi="Times New Roman"/>
          <w:i/>
        </w:rPr>
        <w:t>D</w:t>
      </w:r>
      <w:r w:rsidRPr="003519F7">
        <w:rPr>
          <w:rFonts w:ascii="Times New Roman" w:hAnsi="Times New Roman"/>
          <w:i/>
          <w:vertAlign w:val="subscript"/>
        </w:rPr>
        <w:t>a</w:t>
      </w:r>
      <w:r w:rsidRPr="003519F7">
        <w:rPr>
          <w:rFonts w:ascii="Times New Roman" w:hAnsi="Times New Roman"/>
          <w:vertAlign w:val="subscript"/>
        </w:rPr>
        <w:t xml:space="preserve">  </w:t>
      </w:r>
      <w:r w:rsidRPr="003519F7">
        <w:rPr>
          <w:rFonts w:ascii="Times New Roman" w:hAnsi="Times New Roman"/>
        </w:rPr>
        <w:t>passent par un même point A dont on donnera les coordonnées.</w:t>
      </w:r>
    </w:p>
    <w:p w:rsidR="003519F7" w:rsidRPr="003519F7" w:rsidRDefault="003519F7" w:rsidP="00460985">
      <w:pPr>
        <w:spacing w:before="100" w:after="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</w:rPr>
        <w:t>……………………………………………………………………………………………………………</w:t>
      </w:r>
    </w:p>
    <w:p w:rsidR="003519F7" w:rsidRPr="003519F7" w:rsidRDefault="003519F7" w:rsidP="00460985">
      <w:pPr>
        <w:spacing w:before="100" w:after="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</w:rPr>
        <w:t>……………………………………………………………………………………………………………</w:t>
      </w:r>
    </w:p>
    <w:p w:rsidR="003519F7" w:rsidRDefault="003519F7" w:rsidP="003519F7">
      <w:pPr>
        <w:spacing w:after="0" w:line="240" w:lineRule="auto"/>
        <w:jc w:val="center"/>
      </w:pPr>
    </w:p>
    <w:p w:rsidR="00211972" w:rsidRPr="003519F7" w:rsidRDefault="003519F7" w:rsidP="003519F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3519F7">
        <w:rPr>
          <w:rFonts w:ascii="Times New Roman" w:hAnsi="Times New Roman"/>
          <w:b/>
        </w:rPr>
        <w:t>2.  La programmation</w:t>
      </w:r>
    </w:p>
    <w:p w:rsidR="003519F7" w:rsidRPr="003519F7" w:rsidRDefault="003519F7" w:rsidP="003519F7">
      <w:pPr>
        <w:spacing w:before="120" w:after="12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</w:rPr>
        <w:t>Observer l’algorithme suivant et compléter la partie programmation du tableau ci-dessous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2804"/>
      </w:tblGrid>
      <w:tr w:rsidR="003519F7" w:rsidRPr="003519F7" w:rsidTr="002832BA">
        <w:trPr>
          <w:jc w:val="center"/>
        </w:trPr>
        <w:tc>
          <w:tcPr>
            <w:tcW w:w="6408" w:type="dxa"/>
          </w:tcPr>
          <w:p w:rsidR="003519F7" w:rsidRPr="003519F7" w:rsidRDefault="003519F7" w:rsidP="003519F7">
            <w:pPr>
              <w:spacing w:before="40" w:after="40" w:line="240" w:lineRule="auto"/>
              <w:jc w:val="center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>Algorithme</w:t>
            </w:r>
          </w:p>
        </w:tc>
        <w:tc>
          <w:tcPr>
            <w:tcW w:w="2804" w:type="dxa"/>
          </w:tcPr>
          <w:p w:rsidR="003519F7" w:rsidRPr="003519F7" w:rsidRDefault="003519F7" w:rsidP="003519F7">
            <w:pPr>
              <w:spacing w:before="40" w:after="0" w:line="240" w:lineRule="auto"/>
              <w:jc w:val="center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>Programme</w:t>
            </w:r>
          </w:p>
        </w:tc>
      </w:tr>
      <w:tr w:rsidR="003519F7" w:rsidRPr="000F4397" w:rsidTr="002832BA">
        <w:trPr>
          <w:jc w:val="center"/>
        </w:trPr>
        <w:tc>
          <w:tcPr>
            <w:tcW w:w="6408" w:type="dxa"/>
          </w:tcPr>
          <w:p w:rsidR="003519F7" w:rsidRPr="003519F7" w:rsidRDefault="003519F7" w:rsidP="003519F7">
            <w:pPr>
              <w:spacing w:before="60" w:after="0" w:line="240" w:lineRule="auto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>Effacer l’écran graphique</w:t>
            </w:r>
          </w:p>
          <w:p w:rsidR="003519F7" w:rsidRPr="003519F7" w:rsidRDefault="003519F7" w:rsidP="003519F7">
            <w:pPr>
              <w:spacing w:after="0" w:line="240" w:lineRule="auto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Pour </w:t>
            </w:r>
            <w:r w:rsidRPr="003519F7">
              <w:rPr>
                <w:rFonts w:ascii="Times New Roman" w:hAnsi="Times New Roman"/>
                <w:i/>
              </w:rPr>
              <w:t>a</w:t>
            </w:r>
            <w:r w:rsidRPr="003519F7">
              <w:rPr>
                <w:rFonts w:ascii="Times New Roman" w:hAnsi="Times New Roman"/>
              </w:rPr>
              <w:t xml:space="preserve"> allant de 0 à 1 de 0.1 en 0.1</w:t>
            </w:r>
          </w:p>
          <w:p w:rsidR="003519F7" w:rsidRPr="003519F7" w:rsidRDefault="003519F7" w:rsidP="003519F7">
            <w:pPr>
              <w:spacing w:after="0" w:line="240" w:lineRule="auto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Afficher la représentation graphique de la fonction </w:t>
            </w:r>
            <w:r w:rsidR="00460985">
              <w:rPr>
                <w:rFonts w:ascii="Times New Roman" w:hAnsi="Times New Roman"/>
                <w:i/>
              </w:rPr>
              <w:t>x</w:t>
            </w:r>
            <w:r w:rsidR="00460985">
              <w:rPr>
                <w:rFonts w:ascii="Times New Roman" w:hAnsi="Times New Roman"/>
              </w:rPr>
              <w:t xml:space="preserve"> </w:t>
            </w:r>
            <w:r w:rsidR="00460985">
              <w:rPr>
                <w:rFonts w:ascii="Times New Roman" w:hAnsi="Times New Roman"/>
              </w:rPr>
              <w:sym w:font="MT Extra" w:char="F061"/>
            </w:r>
            <w:r w:rsidR="00460985">
              <w:rPr>
                <w:rFonts w:ascii="Times New Roman" w:hAnsi="Times New Roman"/>
              </w:rPr>
              <w:t xml:space="preserve"> </w:t>
            </w:r>
            <w:proofErr w:type="spellStart"/>
            <w:r w:rsidRPr="003519F7">
              <w:rPr>
                <w:rFonts w:ascii="Times New Roman" w:hAnsi="Times New Roman"/>
                <w:i/>
              </w:rPr>
              <w:t>ax</w:t>
            </w:r>
            <w:proofErr w:type="spellEnd"/>
            <w:r w:rsidRPr="003519F7">
              <w:rPr>
                <w:rFonts w:ascii="Times New Roman" w:hAnsi="Times New Roman"/>
                <w:i/>
              </w:rPr>
              <w:t xml:space="preserve"> </w:t>
            </w:r>
            <w:r w:rsidRPr="003519F7">
              <w:rPr>
                <w:rFonts w:ascii="Times New Roman" w:hAnsi="Times New Roman"/>
              </w:rPr>
              <w:t>– 2</w:t>
            </w:r>
            <w:r w:rsidRPr="003519F7">
              <w:rPr>
                <w:rFonts w:ascii="Times New Roman" w:hAnsi="Times New Roman"/>
                <w:i/>
              </w:rPr>
              <w:t>a</w:t>
            </w:r>
            <w:r w:rsidRPr="003519F7">
              <w:rPr>
                <w:rFonts w:ascii="Times New Roman" w:hAnsi="Times New Roman"/>
              </w:rPr>
              <w:t xml:space="preserve"> – 1 </w:t>
            </w:r>
          </w:p>
          <w:p w:rsidR="003519F7" w:rsidRPr="003519F7" w:rsidRDefault="003519F7" w:rsidP="003519F7">
            <w:pPr>
              <w:spacing w:after="60" w:line="240" w:lineRule="auto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Fin du pour  </w:t>
            </w:r>
          </w:p>
        </w:tc>
        <w:tc>
          <w:tcPr>
            <w:tcW w:w="2804" w:type="dxa"/>
          </w:tcPr>
          <w:p w:rsidR="00321568" w:rsidRPr="007143BE" w:rsidRDefault="001453C6" w:rsidP="00460985">
            <w:pPr>
              <w:spacing w:before="60" w:after="40" w:line="240" w:lineRule="auto"/>
              <w:rPr>
                <w:rFonts w:ascii="Ti83Pluspc" w:hAnsi="Ti83Pluspc"/>
                <w:sz w:val="20"/>
                <w:szCs w:val="20"/>
                <w:lang w:val="en-GB"/>
              </w:rPr>
            </w:pPr>
            <w:proofErr w:type="spellStart"/>
            <w:r>
              <w:rPr>
                <w:rFonts w:ascii="Ti83Pluspc" w:hAnsi="Ti83Pluspc"/>
                <w:sz w:val="20"/>
                <w:szCs w:val="20"/>
                <w:lang w:val="en-GB"/>
              </w:rPr>
              <w:t>EffDess</w:t>
            </w:r>
            <w:proofErr w:type="spellEnd"/>
          </w:p>
          <w:p w:rsidR="00321568" w:rsidRPr="001453C6" w:rsidRDefault="00321568" w:rsidP="00460985">
            <w:pPr>
              <w:spacing w:after="60" w:line="240" w:lineRule="auto"/>
              <w:rPr>
                <w:rFonts w:ascii="Ti83Pluspc" w:hAnsi="Ti83Pluspc"/>
                <w:sz w:val="20"/>
                <w:szCs w:val="20"/>
                <w:lang w:val="en-US"/>
              </w:rPr>
            </w:pPr>
            <w:r w:rsidRPr="001453C6">
              <w:rPr>
                <w:rFonts w:ascii="Ti83Pluspc" w:hAnsi="Ti83Pluspc"/>
                <w:sz w:val="20"/>
                <w:szCs w:val="20"/>
                <w:lang w:val="en-US"/>
              </w:rPr>
              <w:t>...................</w:t>
            </w:r>
          </w:p>
          <w:p w:rsidR="00321568" w:rsidRPr="001453C6" w:rsidRDefault="001453C6" w:rsidP="00460985">
            <w:pPr>
              <w:spacing w:after="60" w:line="240" w:lineRule="auto"/>
              <w:rPr>
                <w:rFonts w:ascii="Ti83Pluspc" w:hAnsi="Ti83Pluspc"/>
                <w:sz w:val="20"/>
                <w:szCs w:val="20"/>
                <w:lang w:val="en-US"/>
              </w:rPr>
            </w:pPr>
            <w:proofErr w:type="spellStart"/>
            <w:r w:rsidRPr="001453C6">
              <w:rPr>
                <w:rFonts w:ascii="Ti83Pluspc" w:hAnsi="Ti83Pluspc"/>
                <w:sz w:val="20"/>
                <w:szCs w:val="20"/>
                <w:lang w:val="en-US"/>
              </w:rPr>
              <w:t>DessF</w:t>
            </w:r>
            <w:proofErr w:type="spellEnd"/>
            <w:r w:rsidR="00321568" w:rsidRPr="001453C6">
              <w:rPr>
                <w:rFonts w:ascii="Ti83Pluspc" w:hAnsi="Ti83Pluspc"/>
                <w:sz w:val="20"/>
                <w:szCs w:val="20"/>
                <w:lang w:val="en-US"/>
              </w:rPr>
              <w:t xml:space="preserve"> AX-2A-1</w:t>
            </w:r>
          </w:p>
          <w:p w:rsidR="003519F7" w:rsidRPr="001453C6" w:rsidRDefault="00321568" w:rsidP="00460985">
            <w:pPr>
              <w:spacing w:after="60" w:line="240" w:lineRule="auto"/>
              <w:rPr>
                <w:rFonts w:ascii="Times New Roman" w:hAnsi="Times New Roman"/>
                <w:lang w:val="en-US"/>
              </w:rPr>
            </w:pPr>
            <w:r w:rsidRPr="001453C6">
              <w:rPr>
                <w:rFonts w:ascii="Ti83Pluspc" w:hAnsi="Ti83Pluspc"/>
                <w:sz w:val="20"/>
                <w:szCs w:val="20"/>
                <w:lang w:val="en-US"/>
              </w:rPr>
              <w:t>End</w:t>
            </w:r>
          </w:p>
        </w:tc>
      </w:tr>
    </w:tbl>
    <w:p w:rsidR="003519F7" w:rsidRPr="003519F7" w:rsidRDefault="003519F7" w:rsidP="003519F7">
      <w:pPr>
        <w:spacing w:before="120" w:after="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</w:rPr>
        <w:t>Saisir le programme précédent dans votre calculatrice puis exécuter ce programme.</w:t>
      </w:r>
    </w:p>
    <w:p w:rsidR="003519F7" w:rsidRPr="003519F7" w:rsidRDefault="003519F7" w:rsidP="003519F7">
      <w:pPr>
        <w:spacing w:before="120" w:after="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  <w:i/>
        </w:rPr>
        <w:t>Remarque</w:t>
      </w:r>
      <w:r w:rsidRPr="003519F7">
        <w:rPr>
          <w:rFonts w:ascii="Times New Roman" w:hAnsi="Times New Roman"/>
        </w:rPr>
        <w:t xml:space="preserve"> : </w:t>
      </w:r>
      <w:r w:rsidRPr="003519F7">
        <w:rPr>
          <w:rFonts w:ascii="Times New Roman" w:hAnsi="Times New Roman"/>
          <w:i/>
        </w:rPr>
        <w:t xml:space="preserve">l’instruction </w:t>
      </w:r>
      <w:proofErr w:type="spellStart"/>
      <w:r w:rsidR="005E0BAD">
        <w:rPr>
          <w:rFonts w:ascii="Times New Roman" w:hAnsi="Times New Roman"/>
          <w:b/>
        </w:rPr>
        <w:t>DessF</w:t>
      </w:r>
      <w:proofErr w:type="spellEnd"/>
      <w:r w:rsidRPr="003519F7">
        <w:rPr>
          <w:rFonts w:ascii="Times New Roman" w:hAnsi="Times New Roman"/>
          <w:b/>
        </w:rPr>
        <w:t xml:space="preserve"> </w:t>
      </w:r>
      <w:r w:rsidRPr="003519F7">
        <w:rPr>
          <w:rFonts w:ascii="Times New Roman" w:hAnsi="Times New Roman"/>
          <w:i/>
        </w:rPr>
        <w:t>est disponible dans le menu</w:t>
      </w:r>
      <w:r w:rsidRPr="003519F7">
        <w:rPr>
          <w:rFonts w:ascii="Times New Roman" w:hAnsi="Times New Roman"/>
        </w:rPr>
        <w:t xml:space="preserve"> </w:t>
      </w:r>
      <w:r w:rsidR="005E0BAD">
        <w:rPr>
          <w:rFonts w:ascii="Times New Roman" w:hAnsi="Times New Roman"/>
          <w:b/>
        </w:rPr>
        <w:t xml:space="preserve">dessin </w:t>
      </w:r>
      <w:r w:rsidRPr="003519F7">
        <w:rPr>
          <w:rFonts w:ascii="Times New Roman" w:hAnsi="Times New Roman"/>
        </w:rPr>
        <w:t xml:space="preserve"> (</w:t>
      </w:r>
      <w:r w:rsidRPr="003519F7">
        <w:rPr>
          <w:rFonts w:ascii="Times New Roman" w:hAnsi="Times New Roman"/>
          <w:b/>
        </w:rPr>
        <w:t>2</w:t>
      </w:r>
      <w:r w:rsidRPr="003519F7">
        <w:rPr>
          <w:rFonts w:ascii="Times New Roman" w:hAnsi="Times New Roman"/>
          <w:b/>
          <w:vertAlign w:val="superscript"/>
        </w:rPr>
        <w:t>nd</w:t>
      </w:r>
      <w:r w:rsidRPr="003519F7">
        <w:rPr>
          <w:rFonts w:ascii="Times New Roman" w:hAnsi="Times New Roman"/>
        </w:rPr>
        <w:t xml:space="preserve"> </w:t>
      </w:r>
      <w:r w:rsidRPr="003519F7">
        <w:rPr>
          <w:rFonts w:ascii="Times New Roman" w:hAnsi="Times New Roman"/>
          <w:b/>
        </w:rPr>
        <w:t>PRGM</w:t>
      </w:r>
      <w:r w:rsidRPr="003519F7">
        <w:rPr>
          <w:rFonts w:ascii="Times New Roman" w:hAnsi="Times New Roman"/>
        </w:rPr>
        <w:t>).</w:t>
      </w:r>
    </w:p>
    <w:p w:rsidR="003519F7" w:rsidRPr="00460985" w:rsidRDefault="003519F7" w:rsidP="003519F7">
      <w:pPr>
        <w:spacing w:after="0" w:line="240" w:lineRule="auto"/>
        <w:rPr>
          <w:rFonts w:ascii="Times New Roman" w:hAnsi="Times New Roman"/>
          <w:sz w:val="18"/>
          <w:szCs w:val="1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3685"/>
      </w:tblGrid>
      <w:tr w:rsidR="003519F7" w:rsidRPr="003519F7" w:rsidTr="00BE52D2">
        <w:tc>
          <w:tcPr>
            <w:tcW w:w="6048" w:type="dxa"/>
          </w:tcPr>
          <w:p w:rsidR="003519F7" w:rsidRPr="003519F7" w:rsidRDefault="003519F7" w:rsidP="003519F7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>On souhaite maintenait obtenir l’affichage ci-contre.</w:t>
            </w:r>
          </w:p>
          <w:p w:rsidR="003519F7" w:rsidRPr="003519F7" w:rsidRDefault="003519F7" w:rsidP="003519F7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>La seconde famille de droites contient le symétrique</w:t>
            </w:r>
            <w:r w:rsidR="00460985">
              <w:rPr>
                <w:rFonts w:ascii="Times New Roman" w:hAnsi="Times New Roman"/>
              </w:rPr>
              <w:t xml:space="preserve"> A’</w:t>
            </w:r>
            <w:r w:rsidRPr="003519F7">
              <w:rPr>
                <w:rFonts w:ascii="Times New Roman" w:hAnsi="Times New Roman"/>
              </w:rPr>
              <w:t xml:space="preserve"> de A par rapport à l’origine.</w:t>
            </w:r>
          </w:p>
          <w:p w:rsidR="003519F7" w:rsidRPr="003519F7" w:rsidRDefault="003519F7" w:rsidP="003519F7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Déterminer l’équation générale des droites </w:t>
            </w:r>
            <w:r w:rsidRPr="003519F7">
              <w:rPr>
                <w:rFonts w:ascii="Times New Roman" w:hAnsi="Times New Roman"/>
                <w:i/>
              </w:rPr>
              <w:t>D</w:t>
            </w:r>
            <w:r w:rsidRPr="003519F7">
              <w:rPr>
                <w:rFonts w:ascii="Times New Roman" w:hAnsi="Times New Roman"/>
              </w:rPr>
              <w:t>’</w:t>
            </w:r>
            <w:r w:rsidRPr="003519F7">
              <w:rPr>
                <w:rFonts w:ascii="Times New Roman" w:hAnsi="Times New Roman"/>
                <w:i/>
                <w:vertAlign w:val="subscript"/>
              </w:rPr>
              <w:t>a</w:t>
            </w:r>
            <w:r w:rsidRPr="003519F7">
              <w:rPr>
                <w:rFonts w:ascii="Times New Roman" w:hAnsi="Times New Roman"/>
              </w:rPr>
              <w:t>.</w:t>
            </w:r>
          </w:p>
          <w:p w:rsidR="003519F7" w:rsidRDefault="003519F7" w:rsidP="003519F7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Modifier le programme précédent afin d’obtenir sur </w:t>
            </w:r>
            <w:r w:rsidR="00460985">
              <w:rPr>
                <w:rFonts w:ascii="Times New Roman" w:hAnsi="Times New Roman"/>
              </w:rPr>
              <w:t>la</w:t>
            </w:r>
            <w:r w:rsidRPr="003519F7">
              <w:rPr>
                <w:rFonts w:ascii="Times New Roman" w:hAnsi="Times New Roman"/>
              </w:rPr>
              <w:t xml:space="preserve"> calculatrice l’écran ci-contre (il suffira d</w:t>
            </w:r>
            <w:r w:rsidR="00460985">
              <w:rPr>
                <w:rFonts w:ascii="Times New Roman" w:hAnsi="Times New Roman"/>
              </w:rPr>
              <w:t>’</w:t>
            </w:r>
            <w:r w:rsidRPr="003519F7">
              <w:rPr>
                <w:rFonts w:ascii="Times New Roman" w:hAnsi="Times New Roman"/>
              </w:rPr>
              <w:t xml:space="preserve">ajouter une ligne dans la boucle Pour).  </w:t>
            </w:r>
          </w:p>
          <w:p w:rsidR="003519F7" w:rsidRPr="003519F7" w:rsidRDefault="003519F7" w:rsidP="003519F7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3519F7">
              <w:rPr>
                <w:rFonts w:ascii="Times New Roman" w:hAnsi="Times New Roman"/>
              </w:rPr>
              <w:t xml:space="preserve">Équation des droites </w:t>
            </w:r>
            <w:r w:rsidRPr="003519F7">
              <w:rPr>
                <w:rFonts w:ascii="Times New Roman" w:hAnsi="Times New Roman"/>
                <w:i/>
              </w:rPr>
              <w:t>D</w:t>
            </w:r>
            <w:r w:rsidRPr="003519F7">
              <w:rPr>
                <w:rFonts w:ascii="Times New Roman" w:hAnsi="Times New Roman"/>
              </w:rPr>
              <w:t>’</w:t>
            </w:r>
            <w:r w:rsidRPr="003519F7">
              <w:rPr>
                <w:rFonts w:ascii="Times New Roman" w:hAnsi="Times New Roman"/>
                <w:i/>
                <w:vertAlign w:val="subscript"/>
              </w:rPr>
              <w:t>a</w:t>
            </w:r>
            <w:r w:rsidRPr="003519F7">
              <w:rPr>
                <w:rFonts w:ascii="Times New Roman" w:hAnsi="Times New Roman"/>
              </w:rPr>
              <w:t> : ………………………………………</w:t>
            </w:r>
          </w:p>
        </w:tc>
        <w:tc>
          <w:tcPr>
            <w:tcW w:w="3685" w:type="dxa"/>
          </w:tcPr>
          <w:p w:rsidR="003519F7" w:rsidRPr="003519F7" w:rsidRDefault="00F5005E" w:rsidP="003519F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509D9AC" wp14:editId="45F0995D">
                  <wp:extent cx="1818861" cy="13716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19F7" w:rsidRPr="003519F7" w:rsidRDefault="003519F7" w:rsidP="003519F7">
      <w:pPr>
        <w:spacing w:after="0" w:line="240" w:lineRule="auto"/>
        <w:rPr>
          <w:rFonts w:ascii="Times New Roman" w:hAnsi="Times New Roman"/>
        </w:rPr>
      </w:pPr>
    </w:p>
    <w:p w:rsidR="003519F7" w:rsidRPr="003519F7" w:rsidRDefault="003519F7" w:rsidP="003519F7">
      <w:pPr>
        <w:spacing w:after="0" w:line="240" w:lineRule="auto"/>
        <w:rPr>
          <w:rFonts w:ascii="Times New Roman" w:hAnsi="Times New Roman"/>
          <w:b/>
        </w:rPr>
      </w:pPr>
      <w:r w:rsidRPr="003519F7">
        <w:rPr>
          <w:rFonts w:ascii="Times New Roman" w:hAnsi="Times New Roman"/>
          <w:b/>
        </w:rPr>
        <w:t>3. Prolongements</w:t>
      </w:r>
    </w:p>
    <w:p w:rsidR="003519F7" w:rsidRPr="003519F7" w:rsidRDefault="003519F7" w:rsidP="003519F7">
      <w:pPr>
        <w:spacing w:before="120" w:after="120" w:line="240" w:lineRule="auto"/>
        <w:rPr>
          <w:rFonts w:ascii="Times New Roman" w:hAnsi="Times New Roman"/>
        </w:rPr>
      </w:pPr>
      <w:r w:rsidRPr="003519F7">
        <w:rPr>
          <w:rFonts w:ascii="Times New Roman" w:hAnsi="Times New Roman"/>
        </w:rPr>
        <w:t>Reprendre la méthode précédente afin d’obtenir chacun des écrans suivants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819"/>
        <w:gridCol w:w="4819"/>
      </w:tblGrid>
      <w:tr w:rsidR="003519F7" w:rsidRPr="003519F7" w:rsidTr="002832BA">
        <w:tc>
          <w:tcPr>
            <w:tcW w:w="4819" w:type="dxa"/>
          </w:tcPr>
          <w:p w:rsidR="003519F7" w:rsidRPr="003519F7" w:rsidRDefault="00F5005E" w:rsidP="003519F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lastRenderedPageBreak/>
              <w:drawing>
                <wp:inline distT="0" distB="0" distL="0" distR="0" wp14:anchorId="39BDF7A5" wp14:editId="47D2523A">
                  <wp:extent cx="1818861" cy="1371600"/>
                  <wp:effectExtent l="0" t="0" r="0" b="0"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9" w:type="dxa"/>
          </w:tcPr>
          <w:p w:rsidR="003519F7" w:rsidRPr="003519F7" w:rsidRDefault="00F5005E" w:rsidP="003519F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B04A0C0" wp14:editId="7B97D82A">
                  <wp:extent cx="1818861" cy="137160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1E70" w:rsidRPr="003519F7" w:rsidRDefault="00F41E70" w:rsidP="003519F7">
      <w:pPr>
        <w:spacing w:before="120" w:after="0" w:line="240" w:lineRule="auto"/>
        <w:rPr>
          <w:rFonts w:ascii="Times New Roman" w:hAnsi="Times New Roman"/>
        </w:rPr>
      </w:pPr>
    </w:p>
    <w:p w:rsidR="00694326" w:rsidRPr="004E32C2" w:rsidRDefault="00694326" w:rsidP="004E32C2">
      <w:pPr>
        <w:spacing w:after="0" w:line="240" w:lineRule="auto"/>
        <w:rPr>
          <w:rFonts w:ascii="Times New Roman" w:hAnsi="Times New Roman"/>
          <w:b/>
        </w:rPr>
      </w:pPr>
    </w:p>
    <w:sectPr w:rsidR="00694326" w:rsidRPr="004E32C2" w:rsidSect="00172D73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4758" w:rsidRDefault="00E04758" w:rsidP="00FD0E1C">
      <w:pPr>
        <w:spacing w:after="0" w:line="240" w:lineRule="auto"/>
      </w:pPr>
      <w:r>
        <w:separator/>
      </w:r>
    </w:p>
  </w:endnote>
  <w:endnote w:type="continuationSeparator" w:id="0">
    <w:p w:rsidR="00E04758" w:rsidRDefault="00E04758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83Premium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Ti83Pluspc">
    <w:panose1 w:val="020B0609020003040203"/>
    <w:charset w:val="00"/>
    <w:family w:val="modern"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5024" w:rsidRDefault="00205024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2D73" w:rsidRPr="008C00B1" w:rsidRDefault="00172D73" w:rsidP="008C00B1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51053C23" wp14:editId="50E0E5C1">
          <wp:extent cx="819150" cy="285750"/>
          <wp:effectExtent l="0" t="0" r="0" b="0"/>
          <wp:docPr id="10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E07188">
      <w:rPr>
        <w:rStyle w:val="Numrodepage"/>
        <w:rFonts w:ascii="Arial" w:hAnsi="Arial" w:cs="Arial"/>
        <w:b/>
        <w:sz w:val="18"/>
        <w:szCs w:val="18"/>
        <w:lang w:val="en-US"/>
      </w:rPr>
      <w:t>2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Numrodepage"/>
        <w:rFonts w:ascii="Arial" w:hAnsi="Arial" w:cs="Arial"/>
        <w:b/>
        <w:sz w:val="16"/>
        <w:szCs w:val="16"/>
        <w:lang w:val="en-US"/>
      </w:rPr>
      <w:t>france</w:t>
    </w:r>
    <w:proofErr w:type="spellEnd"/>
  </w:p>
  <w:p w:rsidR="00FD0E1C" w:rsidRPr="00172D73" w:rsidRDefault="00FD0E1C" w:rsidP="0024425B">
    <w:pPr>
      <w:pStyle w:val="Pieddepage"/>
      <w:tabs>
        <w:tab w:val="clear" w:pos="4536"/>
        <w:tab w:val="clear" w:pos="9072"/>
        <w:tab w:val="center" w:pos="4962"/>
        <w:tab w:val="center" w:pos="5103"/>
        <w:tab w:val="right" w:pos="9639"/>
      </w:tabs>
      <w:ind w:right="-1"/>
      <w:rPr>
        <w:rFonts w:ascii="Verdana" w:hAnsi="Verdana"/>
        <w:b/>
        <w:sz w:val="16"/>
        <w:lang w:val="en-US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2D73" w:rsidRDefault="00172D73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776" behindDoc="0" locked="0" layoutInCell="1" allowOverlap="1" wp14:anchorId="414EB835" wp14:editId="03FD917D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4" name="Connecteur droi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4" o:spid="_x0000_s1026" style="position:absolute;z-index:25165977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172D73" w:rsidTr="00A0519F">
      <w:trPr>
        <w:jc w:val="center"/>
      </w:trPr>
      <w:tc>
        <w:tcPr>
          <w:tcW w:w="5637" w:type="dxa"/>
        </w:tcPr>
        <w:p w:rsidR="00172D73" w:rsidRPr="00E270B8" w:rsidRDefault="00172D73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 xml:space="preserve">Ce document est mis à disposition sous licence </w:t>
          </w:r>
          <w:proofErr w:type="spellStart"/>
          <w:r w:rsidRPr="00E270B8">
            <w:rPr>
              <w:rFonts w:cs="Helvetica"/>
              <w:color w:val="373737"/>
              <w:sz w:val="20"/>
            </w:rPr>
            <w:t>Creative</w:t>
          </w:r>
          <w:proofErr w:type="spellEnd"/>
          <w:r w:rsidRPr="00E270B8">
            <w:rPr>
              <w:rFonts w:cs="Helvetica"/>
              <w:color w:val="373737"/>
              <w:sz w:val="20"/>
            </w:rPr>
            <w:t xml:space="preserve"> Commons</w:t>
          </w:r>
        </w:p>
        <w:p w:rsidR="00172D73" w:rsidRPr="00E270B8" w:rsidRDefault="00E07188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172D73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172D73" w:rsidRDefault="00172D73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31C31FC9" wp14:editId="25A71E6A">
                <wp:extent cx="819150" cy="285750"/>
                <wp:effectExtent l="0" t="0" r="0" b="0"/>
                <wp:docPr id="2" name="Image 2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172D73" w:rsidRDefault="00172D73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60800" behindDoc="0" locked="0" layoutInCell="1" allowOverlap="1" wp14:anchorId="17468B6C" wp14:editId="085F6995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3" name="Connecteur droit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3" o:spid="_x0000_s1026" style="position:absolute;z-index:2516608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" strokecolor="windowText" strokeweight=".5pt">
              <o:lock v:ext="edit" shapetype="f"/>
            </v:line>
          </w:pict>
        </mc:Fallback>
      </mc:AlternateContent>
    </w:r>
  </w:p>
  <w:p w:rsidR="00172D73" w:rsidRPr="00205024" w:rsidRDefault="00172D73" w:rsidP="00172D73">
    <w:pPr>
      <w:pStyle w:val="Pieddepage"/>
      <w:jc w:val="center"/>
      <w:rPr>
        <w:rFonts w:ascii="Arial" w:hAnsi="Arial" w:cs="Arial"/>
        <w:sz w:val="16"/>
        <w:szCs w:val="16"/>
      </w:rPr>
    </w:pPr>
    <w:r w:rsidRPr="00205024">
      <w:rPr>
        <w:rFonts w:ascii="Arial" w:hAnsi="Arial" w:cs="Arial"/>
        <w:b/>
        <w:smallCaps/>
        <w:sz w:val="16"/>
        <w:szCs w:val="16"/>
      </w:rPr>
      <w:t xml:space="preserve">©2015 </w:t>
    </w:r>
    <w:r w:rsidRPr="00205024">
      <w:rPr>
        <w:rFonts w:ascii="Arial" w:hAnsi="Arial" w:cs="Arial"/>
        <w:b/>
        <w:sz w:val="16"/>
        <w:szCs w:val="16"/>
      </w:rPr>
      <w:t xml:space="preserve">Texas </w:t>
    </w:r>
    <w:r w:rsidR="00205024" w:rsidRPr="00205024">
      <w:rPr>
        <w:rFonts w:ascii="Arial" w:hAnsi="Arial" w:cs="Arial"/>
        <w:b/>
        <w:sz w:val="16"/>
        <w:szCs w:val="16"/>
      </w:rPr>
      <w:t>Instruments / photocopie autorisée</w:t>
    </w:r>
    <w:r w:rsidRPr="00205024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205024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0F4397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205024">
      <w:rPr>
        <w:rStyle w:val="Numrodepage"/>
      </w:rPr>
      <w:tab/>
    </w:r>
    <w:r w:rsidRPr="00205024">
      <w:rPr>
        <w:rStyle w:val="Numrodepage"/>
        <w:rFonts w:ascii="Arial" w:hAnsi="Arial" w:cs="Arial"/>
        <w:b/>
        <w:sz w:val="16"/>
        <w:szCs w:val="16"/>
      </w:rPr>
      <w:t>education.ti.com</w:t>
    </w:r>
    <w:r w:rsidR="00205024">
      <w:rPr>
        <w:rStyle w:val="Numrodepage"/>
        <w:rFonts w:ascii="Arial" w:hAnsi="Arial" w:cs="Arial"/>
        <w:b/>
        <w:sz w:val="16"/>
        <w:szCs w:val="16"/>
      </w:rPr>
      <w:t>/</w:t>
    </w:r>
    <w:proofErr w:type="spellStart"/>
    <w:r w:rsidR="00205024">
      <w:rPr>
        <w:rStyle w:val="Numrodepage"/>
        <w:rFonts w:ascii="Arial" w:hAnsi="Arial" w:cs="Arial"/>
        <w:b/>
        <w:sz w:val="16"/>
        <w:szCs w:val="16"/>
      </w:rPr>
      <w:t>france</w:t>
    </w:r>
    <w:bookmarkStart w:id="0" w:name="_GoBack"/>
    <w:bookmarkEnd w:id="0"/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4758" w:rsidRDefault="00E04758" w:rsidP="00FD0E1C">
      <w:pPr>
        <w:spacing w:after="0" w:line="240" w:lineRule="auto"/>
      </w:pPr>
      <w:r>
        <w:separator/>
      </w:r>
    </w:p>
  </w:footnote>
  <w:footnote w:type="continuationSeparator" w:id="0">
    <w:p w:rsidR="00E04758" w:rsidRDefault="00E04758" w:rsidP="00FD0E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5024" w:rsidRDefault="00205024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Default="0024425B" w:rsidP="0024425B">
    <w:pPr>
      <w:pStyle w:val="En-tte"/>
      <w:tabs>
        <w:tab w:val="clear" w:pos="9072"/>
        <w:tab w:val="right" w:pos="9639"/>
      </w:tabs>
    </w:pPr>
    <w:r>
      <w:rPr>
        <w:rFonts w:ascii="Verdana" w:hAnsi="Verdana"/>
        <w:b/>
        <w:sz w:val="18"/>
        <w:szCs w:val="18"/>
      </w:rPr>
      <w:tab/>
    </w:r>
    <w:r>
      <w:rPr>
        <w:rFonts w:ascii="Verdana" w:hAnsi="Verdana"/>
        <w:b/>
        <w:sz w:val="18"/>
        <w:szCs w:val="18"/>
      </w:rPr>
      <w:tab/>
      <w:t xml:space="preserve">  </w:t>
    </w:r>
    <w:r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 F</w:t>
    </w:r>
    <w:r w:rsidRPr="00893E8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iche </w:t>
    </w:r>
    <w:r w:rsidR="00F05811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>élève</w:t>
    </w:r>
  </w:p>
  <w:p w:rsidR="0024425B" w:rsidRPr="0024425B" w:rsidRDefault="0024425B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59B" w:rsidRDefault="00DB159B" w:rsidP="00DB159B">
    <w:pPr>
      <w:pStyle w:val="En-tte"/>
      <w:tabs>
        <w:tab w:val="clear" w:pos="9072"/>
        <w:tab w:val="right" w:pos="9639"/>
      </w:tabs>
      <w:jc w:val="right"/>
    </w:pPr>
    <w:r>
      <w:rPr>
        <w:rFonts w:ascii="Verdana" w:hAnsi="Verdana"/>
        <w:b/>
        <w:sz w:val="18"/>
        <w:szCs w:val="18"/>
      </w:rPr>
      <w:t> </w:t>
    </w:r>
    <w:r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 F</w:t>
    </w:r>
    <w:r w:rsidRPr="00893E8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iche </w:t>
    </w:r>
    <w:r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>élève</w:t>
    </w:r>
  </w:p>
  <w:p w:rsidR="00172D73" w:rsidRDefault="00172D73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692D38"/>
    <w:multiLevelType w:val="hybridMultilevel"/>
    <w:tmpl w:val="32428D54"/>
    <w:lvl w:ilvl="0" w:tplc="1D3AA89E">
      <w:start w:val="3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2">
    <w:nsid w:val="36D30D06"/>
    <w:multiLevelType w:val="hybridMultilevel"/>
    <w:tmpl w:val="1DB871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5C5A56"/>
    <w:multiLevelType w:val="hybridMultilevel"/>
    <w:tmpl w:val="248EAFCC"/>
    <w:lvl w:ilvl="0" w:tplc="F682647A">
      <w:start w:val="1"/>
      <w:numFmt w:val="decimal"/>
      <w:lvlText w:val="%1."/>
      <w:lvlJc w:val="left"/>
      <w:pPr>
        <w:tabs>
          <w:tab w:val="num" w:pos="-454"/>
        </w:tabs>
        <w:ind w:left="-4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66"/>
        </w:tabs>
        <w:ind w:left="26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986"/>
        </w:tabs>
        <w:ind w:left="98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706"/>
        </w:tabs>
        <w:ind w:left="170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426"/>
        </w:tabs>
        <w:ind w:left="242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146"/>
        </w:tabs>
        <w:ind w:left="314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866"/>
        </w:tabs>
        <w:ind w:left="386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586"/>
        </w:tabs>
        <w:ind w:left="458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306"/>
        </w:tabs>
        <w:ind w:left="5306" w:hanging="180"/>
      </w:pPr>
    </w:lvl>
  </w:abstractNum>
  <w:abstractNum w:abstractNumId="4">
    <w:nsid w:val="4B1110F7"/>
    <w:multiLevelType w:val="hybridMultilevel"/>
    <w:tmpl w:val="3F54F8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740022"/>
    <w:multiLevelType w:val="hybridMultilevel"/>
    <w:tmpl w:val="EEEC7012"/>
    <w:lvl w:ilvl="0" w:tplc="B37A02FC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8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FC61377"/>
    <w:multiLevelType w:val="hybridMultilevel"/>
    <w:tmpl w:val="0C0A2B3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6"/>
  </w:num>
  <w:num w:numId="5">
    <w:abstractNumId w:val="9"/>
  </w:num>
  <w:num w:numId="6">
    <w:abstractNumId w:val="7"/>
  </w:num>
  <w:num w:numId="7">
    <w:abstractNumId w:val="2"/>
  </w:num>
  <w:num w:numId="8">
    <w:abstractNumId w:val="3"/>
  </w:num>
  <w:num w:numId="9">
    <w:abstractNumId w:val="10"/>
  </w:num>
  <w:num w:numId="10">
    <w:abstractNumId w:val="1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1C"/>
    <w:rsid w:val="000000D1"/>
    <w:rsid w:val="00000214"/>
    <w:rsid w:val="00000520"/>
    <w:rsid w:val="0000097B"/>
    <w:rsid w:val="000018A4"/>
    <w:rsid w:val="0000223E"/>
    <w:rsid w:val="000034E2"/>
    <w:rsid w:val="00005502"/>
    <w:rsid w:val="00012409"/>
    <w:rsid w:val="00012452"/>
    <w:rsid w:val="0001377A"/>
    <w:rsid w:val="00014274"/>
    <w:rsid w:val="00015233"/>
    <w:rsid w:val="00017534"/>
    <w:rsid w:val="00017A7D"/>
    <w:rsid w:val="00021148"/>
    <w:rsid w:val="00022156"/>
    <w:rsid w:val="0002233C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40133"/>
    <w:rsid w:val="00040F62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5055B"/>
    <w:rsid w:val="000505CC"/>
    <w:rsid w:val="00050E18"/>
    <w:rsid w:val="00051515"/>
    <w:rsid w:val="000519D0"/>
    <w:rsid w:val="000535D2"/>
    <w:rsid w:val="00053D00"/>
    <w:rsid w:val="000550CD"/>
    <w:rsid w:val="000554C8"/>
    <w:rsid w:val="00056034"/>
    <w:rsid w:val="00056C5E"/>
    <w:rsid w:val="00060398"/>
    <w:rsid w:val="000608ED"/>
    <w:rsid w:val="000619BC"/>
    <w:rsid w:val="000627EB"/>
    <w:rsid w:val="00064349"/>
    <w:rsid w:val="00064BBD"/>
    <w:rsid w:val="00066FBA"/>
    <w:rsid w:val="000702F4"/>
    <w:rsid w:val="00070400"/>
    <w:rsid w:val="000729CF"/>
    <w:rsid w:val="00072B85"/>
    <w:rsid w:val="00073F10"/>
    <w:rsid w:val="000754AD"/>
    <w:rsid w:val="00076E33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C8E"/>
    <w:rsid w:val="00094E9C"/>
    <w:rsid w:val="0009510C"/>
    <w:rsid w:val="0009598B"/>
    <w:rsid w:val="000A02D4"/>
    <w:rsid w:val="000A0483"/>
    <w:rsid w:val="000A0589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2352"/>
    <w:rsid w:val="000B2685"/>
    <w:rsid w:val="000B36D9"/>
    <w:rsid w:val="000B5032"/>
    <w:rsid w:val="000B56EE"/>
    <w:rsid w:val="000B5E45"/>
    <w:rsid w:val="000B752E"/>
    <w:rsid w:val="000C0996"/>
    <w:rsid w:val="000C0FD6"/>
    <w:rsid w:val="000C2103"/>
    <w:rsid w:val="000C3417"/>
    <w:rsid w:val="000C34A8"/>
    <w:rsid w:val="000C3A0A"/>
    <w:rsid w:val="000C519E"/>
    <w:rsid w:val="000C5E64"/>
    <w:rsid w:val="000C5EC1"/>
    <w:rsid w:val="000C763A"/>
    <w:rsid w:val="000C765C"/>
    <w:rsid w:val="000D1125"/>
    <w:rsid w:val="000D122F"/>
    <w:rsid w:val="000D233B"/>
    <w:rsid w:val="000D304F"/>
    <w:rsid w:val="000D3C46"/>
    <w:rsid w:val="000D4CF3"/>
    <w:rsid w:val="000D4E4D"/>
    <w:rsid w:val="000D58EC"/>
    <w:rsid w:val="000D628F"/>
    <w:rsid w:val="000D641A"/>
    <w:rsid w:val="000E0086"/>
    <w:rsid w:val="000E06F2"/>
    <w:rsid w:val="000E246C"/>
    <w:rsid w:val="000E39E8"/>
    <w:rsid w:val="000E40C0"/>
    <w:rsid w:val="000E4FA3"/>
    <w:rsid w:val="000E542B"/>
    <w:rsid w:val="000E5A3F"/>
    <w:rsid w:val="000E5D7C"/>
    <w:rsid w:val="000E607C"/>
    <w:rsid w:val="000E69F1"/>
    <w:rsid w:val="000E6DD4"/>
    <w:rsid w:val="000E6F0F"/>
    <w:rsid w:val="000F0E1B"/>
    <w:rsid w:val="000F2C98"/>
    <w:rsid w:val="000F4397"/>
    <w:rsid w:val="000F462F"/>
    <w:rsid w:val="000F46E2"/>
    <w:rsid w:val="000F61D1"/>
    <w:rsid w:val="000F6832"/>
    <w:rsid w:val="000F7E39"/>
    <w:rsid w:val="000F7FB4"/>
    <w:rsid w:val="0010002F"/>
    <w:rsid w:val="00100FDB"/>
    <w:rsid w:val="00101608"/>
    <w:rsid w:val="00102545"/>
    <w:rsid w:val="001049FA"/>
    <w:rsid w:val="00105B75"/>
    <w:rsid w:val="00105EFB"/>
    <w:rsid w:val="00106FCF"/>
    <w:rsid w:val="001100A1"/>
    <w:rsid w:val="0011246A"/>
    <w:rsid w:val="00112965"/>
    <w:rsid w:val="001144E9"/>
    <w:rsid w:val="00114D98"/>
    <w:rsid w:val="00114F7E"/>
    <w:rsid w:val="001154AD"/>
    <w:rsid w:val="00115DE5"/>
    <w:rsid w:val="00115FCE"/>
    <w:rsid w:val="001162C1"/>
    <w:rsid w:val="001169B1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30000"/>
    <w:rsid w:val="001303DC"/>
    <w:rsid w:val="0013041E"/>
    <w:rsid w:val="00131967"/>
    <w:rsid w:val="00131C97"/>
    <w:rsid w:val="00131E71"/>
    <w:rsid w:val="0013228B"/>
    <w:rsid w:val="00133732"/>
    <w:rsid w:val="00134001"/>
    <w:rsid w:val="00134125"/>
    <w:rsid w:val="00134B2C"/>
    <w:rsid w:val="0013570E"/>
    <w:rsid w:val="00136BD3"/>
    <w:rsid w:val="00140537"/>
    <w:rsid w:val="00140F8D"/>
    <w:rsid w:val="001444C9"/>
    <w:rsid w:val="001453C6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E26"/>
    <w:rsid w:val="00161CAC"/>
    <w:rsid w:val="001624D1"/>
    <w:rsid w:val="00164D48"/>
    <w:rsid w:val="00164E80"/>
    <w:rsid w:val="00165713"/>
    <w:rsid w:val="001662E8"/>
    <w:rsid w:val="001667C4"/>
    <w:rsid w:val="00172D73"/>
    <w:rsid w:val="001756CF"/>
    <w:rsid w:val="00175820"/>
    <w:rsid w:val="00175A69"/>
    <w:rsid w:val="00175E98"/>
    <w:rsid w:val="0017620B"/>
    <w:rsid w:val="00176B34"/>
    <w:rsid w:val="00176D0A"/>
    <w:rsid w:val="00177795"/>
    <w:rsid w:val="001803EB"/>
    <w:rsid w:val="00180D97"/>
    <w:rsid w:val="0018125C"/>
    <w:rsid w:val="00182D90"/>
    <w:rsid w:val="00183686"/>
    <w:rsid w:val="00185502"/>
    <w:rsid w:val="0018565A"/>
    <w:rsid w:val="001859E1"/>
    <w:rsid w:val="00185EAE"/>
    <w:rsid w:val="001864F6"/>
    <w:rsid w:val="00186A73"/>
    <w:rsid w:val="00187223"/>
    <w:rsid w:val="0019551A"/>
    <w:rsid w:val="001961BB"/>
    <w:rsid w:val="0019673D"/>
    <w:rsid w:val="00197F0A"/>
    <w:rsid w:val="001A0225"/>
    <w:rsid w:val="001A0D12"/>
    <w:rsid w:val="001A1812"/>
    <w:rsid w:val="001A573D"/>
    <w:rsid w:val="001A73C9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7925"/>
    <w:rsid w:val="001C015B"/>
    <w:rsid w:val="001C07A9"/>
    <w:rsid w:val="001C11F3"/>
    <w:rsid w:val="001C45CD"/>
    <w:rsid w:val="001C5260"/>
    <w:rsid w:val="001C5C73"/>
    <w:rsid w:val="001C63FE"/>
    <w:rsid w:val="001C7D06"/>
    <w:rsid w:val="001D0701"/>
    <w:rsid w:val="001D2FF3"/>
    <w:rsid w:val="001D315F"/>
    <w:rsid w:val="001D6233"/>
    <w:rsid w:val="001D7566"/>
    <w:rsid w:val="001E0A79"/>
    <w:rsid w:val="001E1E3C"/>
    <w:rsid w:val="001E25BE"/>
    <w:rsid w:val="001E2887"/>
    <w:rsid w:val="001E3CC8"/>
    <w:rsid w:val="001E46AD"/>
    <w:rsid w:val="001E5499"/>
    <w:rsid w:val="001E594A"/>
    <w:rsid w:val="001E7B06"/>
    <w:rsid w:val="001F01AE"/>
    <w:rsid w:val="001F06F6"/>
    <w:rsid w:val="001F1295"/>
    <w:rsid w:val="001F130D"/>
    <w:rsid w:val="001F1683"/>
    <w:rsid w:val="001F1DA6"/>
    <w:rsid w:val="001F20E8"/>
    <w:rsid w:val="001F24C6"/>
    <w:rsid w:val="001F3C1C"/>
    <w:rsid w:val="001F471D"/>
    <w:rsid w:val="001F4956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024"/>
    <w:rsid w:val="00205C70"/>
    <w:rsid w:val="00206EA0"/>
    <w:rsid w:val="00207117"/>
    <w:rsid w:val="00207B47"/>
    <w:rsid w:val="00211972"/>
    <w:rsid w:val="00211D07"/>
    <w:rsid w:val="002122C9"/>
    <w:rsid w:val="002135A3"/>
    <w:rsid w:val="00213B0D"/>
    <w:rsid w:val="0021457D"/>
    <w:rsid w:val="0021583D"/>
    <w:rsid w:val="00217377"/>
    <w:rsid w:val="002174A2"/>
    <w:rsid w:val="00221530"/>
    <w:rsid w:val="00221927"/>
    <w:rsid w:val="00221D56"/>
    <w:rsid w:val="0022294C"/>
    <w:rsid w:val="00222E28"/>
    <w:rsid w:val="00222FFB"/>
    <w:rsid w:val="00225668"/>
    <w:rsid w:val="0022629A"/>
    <w:rsid w:val="00227770"/>
    <w:rsid w:val="0022779D"/>
    <w:rsid w:val="00227985"/>
    <w:rsid w:val="00227B69"/>
    <w:rsid w:val="00227D19"/>
    <w:rsid w:val="00230AE2"/>
    <w:rsid w:val="00230FFD"/>
    <w:rsid w:val="002316FB"/>
    <w:rsid w:val="00233633"/>
    <w:rsid w:val="00234838"/>
    <w:rsid w:val="00234971"/>
    <w:rsid w:val="002354BD"/>
    <w:rsid w:val="00237481"/>
    <w:rsid w:val="002377C5"/>
    <w:rsid w:val="00240603"/>
    <w:rsid w:val="00240782"/>
    <w:rsid w:val="00240BF6"/>
    <w:rsid w:val="002427AE"/>
    <w:rsid w:val="0024414B"/>
    <w:rsid w:val="0024425B"/>
    <w:rsid w:val="002466FF"/>
    <w:rsid w:val="0024692D"/>
    <w:rsid w:val="002478E4"/>
    <w:rsid w:val="00250D27"/>
    <w:rsid w:val="002510ED"/>
    <w:rsid w:val="0025129B"/>
    <w:rsid w:val="00254238"/>
    <w:rsid w:val="002568A3"/>
    <w:rsid w:val="002576E7"/>
    <w:rsid w:val="0026046A"/>
    <w:rsid w:val="00261A37"/>
    <w:rsid w:val="0026378B"/>
    <w:rsid w:val="00264CDD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8191E"/>
    <w:rsid w:val="00281AE5"/>
    <w:rsid w:val="002820DD"/>
    <w:rsid w:val="002832BA"/>
    <w:rsid w:val="00286272"/>
    <w:rsid w:val="00286BFE"/>
    <w:rsid w:val="00286C2A"/>
    <w:rsid w:val="00287089"/>
    <w:rsid w:val="00291395"/>
    <w:rsid w:val="002921FE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18E"/>
    <w:rsid w:val="002B1B1F"/>
    <w:rsid w:val="002B2E1D"/>
    <w:rsid w:val="002B4E62"/>
    <w:rsid w:val="002B6D55"/>
    <w:rsid w:val="002B6F5E"/>
    <w:rsid w:val="002B7788"/>
    <w:rsid w:val="002C1135"/>
    <w:rsid w:val="002C12DD"/>
    <w:rsid w:val="002C131A"/>
    <w:rsid w:val="002C17FE"/>
    <w:rsid w:val="002C1EF5"/>
    <w:rsid w:val="002C1F52"/>
    <w:rsid w:val="002C228F"/>
    <w:rsid w:val="002C343C"/>
    <w:rsid w:val="002C3A51"/>
    <w:rsid w:val="002C4AA4"/>
    <w:rsid w:val="002C72E6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5F1"/>
    <w:rsid w:val="002E76E9"/>
    <w:rsid w:val="002E7B46"/>
    <w:rsid w:val="002F1689"/>
    <w:rsid w:val="002F30A0"/>
    <w:rsid w:val="002F3458"/>
    <w:rsid w:val="002F6024"/>
    <w:rsid w:val="003013AA"/>
    <w:rsid w:val="00304680"/>
    <w:rsid w:val="00304860"/>
    <w:rsid w:val="00304F97"/>
    <w:rsid w:val="003053A5"/>
    <w:rsid w:val="0030600C"/>
    <w:rsid w:val="00306639"/>
    <w:rsid w:val="00306F4F"/>
    <w:rsid w:val="0031013E"/>
    <w:rsid w:val="00311170"/>
    <w:rsid w:val="00312ABB"/>
    <w:rsid w:val="00312B9A"/>
    <w:rsid w:val="00312F6E"/>
    <w:rsid w:val="0031471A"/>
    <w:rsid w:val="003164D5"/>
    <w:rsid w:val="00317D2E"/>
    <w:rsid w:val="00321568"/>
    <w:rsid w:val="003234F8"/>
    <w:rsid w:val="00324702"/>
    <w:rsid w:val="00324A93"/>
    <w:rsid w:val="00325A3F"/>
    <w:rsid w:val="0032602E"/>
    <w:rsid w:val="00326DDE"/>
    <w:rsid w:val="00327AC4"/>
    <w:rsid w:val="00331E28"/>
    <w:rsid w:val="003320AE"/>
    <w:rsid w:val="003321E6"/>
    <w:rsid w:val="0033517A"/>
    <w:rsid w:val="00336068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E0B"/>
    <w:rsid w:val="003502CD"/>
    <w:rsid w:val="0035137F"/>
    <w:rsid w:val="003519F7"/>
    <w:rsid w:val="0035202B"/>
    <w:rsid w:val="0035329C"/>
    <w:rsid w:val="00353AA5"/>
    <w:rsid w:val="00354544"/>
    <w:rsid w:val="00354558"/>
    <w:rsid w:val="00356C24"/>
    <w:rsid w:val="003573C1"/>
    <w:rsid w:val="003576F5"/>
    <w:rsid w:val="003604BE"/>
    <w:rsid w:val="00360864"/>
    <w:rsid w:val="00360945"/>
    <w:rsid w:val="00361E25"/>
    <w:rsid w:val="00364761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F4F"/>
    <w:rsid w:val="00375930"/>
    <w:rsid w:val="00376012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169"/>
    <w:rsid w:val="003866AC"/>
    <w:rsid w:val="00386801"/>
    <w:rsid w:val="00387E92"/>
    <w:rsid w:val="003901D5"/>
    <w:rsid w:val="00390BD1"/>
    <w:rsid w:val="00392388"/>
    <w:rsid w:val="00392B07"/>
    <w:rsid w:val="00394B66"/>
    <w:rsid w:val="0039555B"/>
    <w:rsid w:val="00397327"/>
    <w:rsid w:val="00397391"/>
    <w:rsid w:val="003A0A8E"/>
    <w:rsid w:val="003A29C0"/>
    <w:rsid w:val="003A2B26"/>
    <w:rsid w:val="003A3246"/>
    <w:rsid w:val="003A3EF4"/>
    <w:rsid w:val="003A52F7"/>
    <w:rsid w:val="003B0052"/>
    <w:rsid w:val="003B047E"/>
    <w:rsid w:val="003B0CC0"/>
    <w:rsid w:val="003B149D"/>
    <w:rsid w:val="003B2FB8"/>
    <w:rsid w:val="003B45D4"/>
    <w:rsid w:val="003B62AB"/>
    <w:rsid w:val="003B7C06"/>
    <w:rsid w:val="003C21A5"/>
    <w:rsid w:val="003C223A"/>
    <w:rsid w:val="003C2ECD"/>
    <w:rsid w:val="003C57E1"/>
    <w:rsid w:val="003C592D"/>
    <w:rsid w:val="003C5F85"/>
    <w:rsid w:val="003C5FAC"/>
    <w:rsid w:val="003D12D5"/>
    <w:rsid w:val="003D1B6D"/>
    <w:rsid w:val="003D202B"/>
    <w:rsid w:val="003D27F4"/>
    <w:rsid w:val="003D304C"/>
    <w:rsid w:val="003D3BC4"/>
    <w:rsid w:val="003D4D0E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F0786"/>
    <w:rsid w:val="003F110E"/>
    <w:rsid w:val="003F1A8F"/>
    <w:rsid w:val="003F27C5"/>
    <w:rsid w:val="003F5C02"/>
    <w:rsid w:val="003F5C55"/>
    <w:rsid w:val="00402B02"/>
    <w:rsid w:val="004038F2"/>
    <w:rsid w:val="004043A3"/>
    <w:rsid w:val="004074B5"/>
    <w:rsid w:val="0040753D"/>
    <w:rsid w:val="00407F42"/>
    <w:rsid w:val="00410BEA"/>
    <w:rsid w:val="00411655"/>
    <w:rsid w:val="00411B3B"/>
    <w:rsid w:val="00411F91"/>
    <w:rsid w:val="0041328C"/>
    <w:rsid w:val="00414BF6"/>
    <w:rsid w:val="0041641E"/>
    <w:rsid w:val="00416F77"/>
    <w:rsid w:val="004178AA"/>
    <w:rsid w:val="00420E67"/>
    <w:rsid w:val="00423256"/>
    <w:rsid w:val="004233D2"/>
    <w:rsid w:val="00423683"/>
    <w:rsid w:val="004243F9"/>
    <w:rsid w:val="004256B2"/>
    <w:rsid w:val="00425B99"/>
    <w:rsid w:val="00426CEB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1006"/>
    <w:rsid w:val="004512A4"/>
    <w:rsid w:val="00453B33"/>
    <w:rsid w:val="00454B03"/>
    <w:rsid w:val="0045594D"/>
    <w:rsid w:val="00455DA8"/>
    <w:rsid w:val="00456177"/>
    <w:rsid w:val="00456823"/>
    <w:rsid w:val="00460985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630F"/>
    <w:rsid w:val="00486BFD"/>
    <w:rsid w:val="00486E37"/>
    <w:rsid w:val="00490065"/>
    <w:rsid w:val="00491052"/>
    <w:rsid w:val="004915B1"/>
    <w:rsid w:val="00491D5A"/>
    <w:rsid w:val="004937FD"/>
    <w:rsid w:val="004960D8"/>
    <w:rsid w:val="0049618D"/>
    <w:rsid w:val="00497E23"/>
    <w:rsid w:val="004A1082"/>
    <w:rsid w:val="004A120A"/>
    <w:rsid w:val="004A45A7"/>
    <w:rsid w:val="004A4EFC"/>
    <w:rsid w:val="004A57CA"/>
    <w:rsid w:val="004A663C"/>
    <w:rsid w:val="004B236F"/>
    <w:rsid w:val="004B25EF"/>
    <w:rsid w:val="004B2A47"/>
    <w:rsid w:val="004B66BE"/>
    <w:rsid w:val="004B6EC6"/>
    <w:rsid w:val="004B6FF8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2C2"/>
    <w:rsid w:val="004E37D2"/>
    <w:rsid w:val="004E4CEF"/>
    <w:rsid w:val="004E5301"/>
    <w:rsid w:val="004E693A"/>
    <w:rsid w:val="004E71C6"/>
    <w:rsid w:val="004F11CC"/>
    <w:rsid w:val="004F2A88"/>
    <w:rsid w:val="004F2BEA"/>
    <w:rsid w:val="004F5896"/>
    <w:rsid w:val="004F7344"/>
    <w:rsid w:val="0050067D"/>
    <w:rsid w:val="00500DA8"/>
    <w:rsid w:val="0050136E"/>
    <w:rsid w:val="00501A27"/>
    <w:rsid w:val="00502BE5"/>
    <w:rsid w:val="00506AA7"/>
    <w:rsid w:val="00510181"/>
    <w:rsid w:val="005111E0"/>
    <w:rsid w:val="005120C0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3181"/>
    <w:rsid w:val="005234FA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407B"/>
    <w:rsid w:val="00544768"/>
    <w:rsid w:val="00545771"/>
    <w:rsid w:val="00547020"/>
    <w:rsid w:val="0054769A"/>
    <w:rsid w:val="00551429"/>
    <w:rsid w:val="00552B77"/>
    <w:rsid w:val="00553283"/>
    <w:rsid w:val="005566D9"/>
    <w:rsid w:val="00557397"/>
    <w:rsid w:val="00564314"/>
    <w:rsid w:val="0056605B"/>
    <w:rsid w:val="00567134"/>
    <w:rsid w:val="0057121F"/>
    <w:rsid w:val="005716F1"/>
    <w:rsid w:val="00571781"/>
    <w:rsid w:val="00571EF6"/>
    <w:rsid w:val="0057228F"/>
    <w:rsid w:val="00572820"/>
    <w:rsid w:val="00573598"/>
    <w:rsid w:val="00574859"/>
    <w:rsid w:val="00575774"/>
    <w:rsid w:val="00576A4A"/>
    <w:rsid w:val="00576AC6"/>
    <w:rsid w:val="00580469"/>
    <w:rsid w:val="00580783"/>
    <w:rsid w:val="00585CF2"/>
    <w:rsid w:val="00585F17"/>
    <w:rsid w:val="00586FD9"/>
    <w:rsid w:val="00587506"/>
    <w:rsid w:val="00587810"/>
    <w:rsid w:val="00592719"/>
    <w:rsid w:val="00592F12"/>
    <w:rsid w:val="005938E5"/>
    <w:rsid w:val="00595431"/>
    <w:rsid w:val="00595B66"/>
    <w:rsid w:val="005A0736"/>
    <w:rsid w:val="005A1913"/>
    <w:rsid w:val="005A29DF"/>
    <w:rsid w:val="005A49A8"/>
    <w:rsid w:val="005A4D99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AC4"/>
    <w:rsid w:val="005B6768"/>
    <w:rsid w:val="005B6958"/>
    <w:rsid w:val="005B7DA7"/>
    <w:rsid w:val="005C1FBE"/>
    <w:rsid w:val="005C29DE"/>
    <w:rsid w:val="005C3BDB"/>
    <w:rsid w:val="005C46C5"/>
    <w:rsid w:val="005C4A20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B0E"/>
    <w:rsid w:val="005D3BB2"/>
    <w:rsid w:val="005D41CB"/>
    <w:rsid w:val="005D4FE5"/>
    <w:rsid w:val="005D5DF3"/>
    <w:rsid w:val="005D7D83"/>
    <w:rsid w:val="005E0315"/>
    <w:rsid w:val="005E08EC"/>
    <w:rsid w:val="005E0BAD"/>
    <w:rsid w:val="005E0FFD"/>
    <w:rsid w:val="005E2B16"/>
    <w:rsid w:val="005E3D30"/>
    <w:rsid w:val="005E6227"/>
    <w:rsid w:val="005E6505"/>
    <w:rsid w:val="005E68A7"/>
    <w:rsid w:val="005E6FC8"/>
    <w:rsid w:val="005F19E5"/>
    <w:rsid w:val="005F2EF8"/>
    <w:rsid w:val="005F2F42"/>
    <w:rsid w:val="005F3617"/>
    <w:rsid w:val="005F4709"/>
    <w:rsid w:val="005F4F1A"/>
    <w:rsid w:val="005F4F36"/>
    <w:rsid w:val="005F6650"/>
    <w:rsid w:val="005F6D06"/>
    <w:rsid w:val="00601F35"/>
    <w:rsid w:val="006025BF"/>
    <w:rsid w:val="00603258"/>
    <w:rsid w:val="00603FDA"/>
    <w:rsid w:val="00605121"/>
    <w:rsid w:val="006055D9"/>
    <w:rsid w:val="00606FD0"/>
    <w:rsid w:val="00610C94"/>
    <w:rsid w:val="00611594"/>
    <w:rsid w:val="00611605"/>
    <w:rsid w:val="00611B87"/>
    <w:rsid w:val="00611E59"/>
    <w:rsid w:val="00613413"/>
    <w:rsid w:val="006146DB"/>
    <w:rsid w:val="00614BE7"/>
    <w:rsid w:val="00615209"/>
    <w:rsid w:val="00615854"/>
    <w:rsid w:val="0061665E"/>
    <w:rsid w:val="00616E8C"/>
    <w:rsid w:val="00617D98"/>
    <w:rsid w:val="00622CD7"/>
    <w:rsid w:val="00622DD0"/>
    <w:rsid w:val="00622E08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B85"/>
    <w:rsid w:val="00662381"/>
    <w:rsid w:val="00662F82"/>
    <w:rsid w:val="00665BD2"/>
    <w:rsid w:val="006663E6"/>
    <w:rsid w:val="0066666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26"/>
    <w:rsid w:val="006943C1"/>
    <w:rsid w:val="006944C5"/>
    <w:rsid w:val="00694DE2"/>
    <w:rsid w:val="0069516D"/>
    <w:rsid w:val="006954BD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5ACF"/>
    <w:rsid w:val="006A7E3E"/>
    <w:rsid w:val="006B1B50"/>
    <w:rsid w:val="006B2491"/>
    <w:rsid w:val="006B28CE"/>
    <w:rsid w:val="006B3047"/>
    <w:rsid w:val="006B42CC"/>
    <w:rsid w:val="006B46F7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F2211"/>
    <w:rsid w:val="006F2687"/>
    <w:rsid w:val="006F2CF7"/>
    <w:rsid w:val="006F2F50"/>
    <w:rsid w:val="006F3DAF"/>
    <w:rsid w:val="006F40AB"/>
    <w:rsid w:val="006F690D"/>
    <w:rsid w:val="006F6B28"/>
    <w:rsid w:val="006F6C84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07B1F"/>
    <w:rsid w:val="007101C7"/>
    <w:rsid w:val="007109C5"/>
    <w:rsid w:val="0071108F"/>
    <w:rsid w:val="00711EA9"/>
    <w:rsid w:val="00712798"/>
    <w:rsid w:val="007135D6"/>
    <w:rsid w:val="0071459D"/>
    <w:rsid w:val="00714F98"/>
    <w:rsid w:val="00715318"/>
    <w:rsid w:val="007171E5"/>
    <w:rsid w:val="00717909"/>
    <w:rsid w:val="00720595"/>
    <w:rsid w:val="00721C9D"/>
    <w:rsid w:val="00723B9D"/>
    <w:rsid w:val="007252E9"/>
    <w:rsid w:val="007266B8"/>
    <w:rsid w:val="00726FCE"/>
    <w:rsid w:val="00727953"/>
    <w:rsid w:val="00730BD6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DD2"/>
    <w:rsid w:val="00761906"/>
    <w:rsid w:val="00761C78"/>
    <w:rsid w:val="007623B1"/>
    <w:rsid w:val="00763E68"/>
    <w:rsid w:val="007642E1"/>
    <w:rsid w:val="00764F8E"/>
    <w:rsid w:val="00765B9B"/>
    <w:rsid w:val="007661EE"/>
    <w:rsid w:val="0076728C"/>
    <w:rsid w:val="00772DC6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CDF"/>
    <w:rsid w:val="00784F89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266F"/>
    <w:rsid w:val="007A53C9"/>
    <w:rsid w:val="007A5707"/>
    <w:rsid w:val="007A5FF0"/>
    <w:rsid w:val="007B0CF2"/>
    <w:rsid w:val="007B106D"/>
    <w:rsid w:val="007B241F"/>
    <w:rsid w:val="007B5654"/>
    <w:rsid w:val="007B68C2"/>
    <w:rsid w:val="007B6E73"/>
    <w:rsid w:val="007B6EF7"/>
    <w:rsid w:val="007C033E"/>
    <w:rsid w:val="007C05AD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103D"/>
    <w:rsid w:val="007D2404"/>
    <w:rsid w:val="007D46B5"/>
    <w:rsid w:val="007D4960"/>
    <w:rsid w:val="007D5119"/>
    <w:rsid w:val="007D5F81"/>
    <w:rsid w:val="007D6A3A"/>
    <w:rsid w:val="007E1CC6"/>
    <w:rsid w:val="007E2C11"/>
    <w:rsid w:val="007E3196"/>
    <w:rsid w:val="007E459A"/>
    <w:rsid w:val="007E6009"/>
    <w:rsid w:val="007F10F9"/>
    <w:rsid w:val="007F2601"/>
    <w:rsid w:val="007F2ECC"/>
    <w:rsid w:val="007F4E25"/>
    <w:rsid w:val="007F5727"/>
    <w:rsid w:val="007F77D4"/>
    <w:rsid w:val="00800393"/>
    <w:rsid w:val="00800ED2"/>
    <w:rsid w:val="0080148E"/>
    <w:rsid w:val="00803025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CBB"/>
    <w:rsid w:val="0081687A"/>
    <w:rsid w:val="00817395"/>
    <w:rsid w:val="008210C4"/>
    <w:rsid w:val="00821AEE"/>
    <w:rsid w:val="0082266B"/>
    <w:rsid w:val="008232A1"/>
    <w:rsid w:val="008247BB"/>
    <w:rsid w:val="008253BF"/>
    <w:rsid w:val="008270BE"/>
    <w:rsid w:val="00827E66"/>
    <w:rsid w:val="00830AA9"/>
    <w:rsid w:val="00831FD3"/>
    <w:rsid w:val="008326E3"/>
    <w:rsid w:val="0083324A"/>
    <w:rsid w:val="00834375"/>
    <w:rsid w:val="00834489"/>
    <w:rsid w:val="00834CAC"/>
    <w:rsid w:val="00834D86"/>
    <w:rsid w:val="00834EAA"/>
    <w:rsid w:val="00837A55"/>
    <w:rsid w:val="0084026A"/>
    <w:rsid w:val="008412A3"/>
    <w:rsid w:val="0084171F"/>
    <w:rsid w:val="00845E17"/>
    <w:rsid w:val="00846C04"/>
    <w:rsid w:val="00846D51"/>
    <w:rsid w:val="008500A9"/>
    <w:rsid w:val="00850894"/>
    <w:rsid w:val="00850C16"/>
    <w:rsid w:val="0085145D"/>
    <w:rsid w:val="0085178D"/>
    <w:rsid w:val="00853082"/>
    <w:rsid w:val="00853843"/>
    <w:rsid w:val="00854F46"/>
    <w:rsid w:val="008554F8"/>
    <w:rsid w:val="00856054"/>
    <w:rsid w:val="008562BE"/>
    <w:rsid w:val="00856C3F"/>
    <w:rsid w:val="008603A9"/>
    <w:rsid w:val="008609F5"/>
    <w:rsid w:val="00860D44"/>
    <w:rsid w:val="0086208E"/>
    <w:rsid w:val="00862338"/>
    <w:rsid w:val="00862BB4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5023"/>
    <w:rsid w:val="00876048"/>
    <w:rsid w:val="008764DC"/>
    <w:rsid w:val="008768F8"/>
    <w:rsid w:val="008813D9"/>
    <w:rsid w:val="008826D3"/>
    <w:rsid w:val="00882818"/>
    <w:rsid w:val="00882E1F"/>
    <w:rsid w:val="0088351B"/>
    <w:rsid w:val="00883D8A"/>
    <w:rsid w:val="00885023"/>
    <w:rsid w:val="0088518C"/>
    <w:rsid w:val="008858DA"/>
    <w:rsid w:val="0088670B"/>
    <w:rsid w:val="00887F2C"/>
    <w:rsid w:val="00890F4E"/>
    <w:rsid w:val="0089117C"/>
    <w:rsid w:val="00891C85"/>
    <w:rsid w:val="00893CCA"/>
    <w:rsid w:val="008968C5"/>
    <w:rsid w:val="008A0384"/>
    <w:rsid w:val="008A0E7E"/>
    <w:rsid w:val="008A1B3B"/>
    <w:rsid w:val="008A1DA2"/>
    <w:rsid w:val="008A3CAA"/>
    <w:rsid w:val="008A41B1"/>
    <w:rsid w:val="008A5093"/>
    <w:rsid w:val="008A5C68"/>
    <w:rsid w:val="008A6D83"/>
    <w:rsid w:val="008B03E3"/>
    <w:rsid w:val="008B04C3"/>
    <w:rsid w:val="008B083D"/>
    <w:rsid w:val="008B1AAF"/>
    <w:rsid w:val="008B2757"/>
    <w:rsid w:val="008B3B54"/>
    <w:rsid w:val="008B3C23"/>
    <w:rsid w:val="008B43BE"/>
    <w:rsid w:val="008B57BC"/>
    <w:rsid w:val="008B70DE"/>
    <w:rsid w:val="008B7A2A"/>
    <w:rsid w:val="008C17D1"/>
    <w:rsid w:val="008C22EF"/>
    <w:rsid w:val="008C3019"/>
    <w:rsid w:val="008C5856"/>
    <w:rsid w:val="008C5951"/>
    <w:rsid w:val="008C7BED"/>
    <w:rsid w:val="008C7C04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4C97"/>
    <w:rsid w:val="008D5A02"/>
    <w:rsid w:val="008D7405"/>
    <w:rsid w:val="008E06AD"/>
    <w:rsid w:val="008E0E73"/>
    <w:rsid w:val="008E1320"/>
    <w:rsid w:val="008E153A"/>
    <w:rsid w:val="008E233F"/>
    <w:rsid w:val="008E38E0"/>
    <w:rsid w:val="008E3A4F"/>
    <w:rsid w:val="008E3FC5"/>
    <w:rsid w:val="008E5AA9"/>
    <w:rsid w:val="008E5EBA"/>
    <w:rsid w:val="008E6090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FA9"/>
    <w:rsid w:val="00916245"/>
    <w:rsid w:val="00917401"/>
    <w:rsid w:val="0091787B"/>
    <w:rsid w:val="00917A21"/>
    <w:rsid w:val="0092092F"/>
    <w:rsid w:val="00921189"/>
    <w:rsid w:val="009271CC"/>
    <w:rsid w:val="00927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F1A"/>
    <w:rsid w:val="00937556"/>
    <w:rsid w:val="009375F4"/>
    <w:rsid w:val="00940037"/>
    <w:rsid w:val="0094037C"/>
    <w:rsid w:val="00940CE8"/>
    <w:rsid w:val="00942A12"/>
    <w:rsid w:val="00942A8E"/>
    <w:rsid w:val="009432CD"/>
    <w:rsid w:val="00944A6B"/>
    <w:rsid w:val="009452D2"/>
    <w:rsid w:val="00945739"/>
    <w:rsid w:val="00945792"/>
    <w:rsid w:val="009458A7"/>
    <w:rsid w:val="00945B32"/>
    <w:rsid w:val="009509EE"/>
    <w:rsid w:val="00950F2F"/>
    <w:rsid w:val="0095383C"/>
    <w:rsid w:val="00954BB2"/>
    <w:rsid w:val="00955003"/>
    <w:rsid w:val="00955981"/>
    <w:rsid w:val="0095684A"/>
    <w:rsid w:val="00960480"/>
    <w:rsid w:val="00962A5D"/>
    <w:rsid w:val="00965C7F"/>
    <w:rsid w:val="00965E44"/>
    <w:rsid w:val="00966B3F"/>
    <w:rsid w:val="009676E8"/>
    <w:rsid w:val="00967819"/>
    <w:rsid w:val="009701DE"/>
    <w:rsid w:val="00970A27"/>
    <w:rsid w:val="009711AC"/>
    <w:rsid w:val="00971575"/>
    <w:rsid w:val="0097270B"/>
    <w:rsid w:val="009749F7"/>
    <w:rsid w:val="00974B5D"/>
    <w:rsid w:val="00975F35"/>
    <w:rsid w:val="009839E5"/>
    <w:rsid w:val="009845D5"/>
    <w:rsid w:val="009853DE"/>
    <w:rsid w:val="009876B6"/>
    <w:rsid w:val="00987CEA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A037E"/>
    <w:rsid w:val="009A0443"/>
    <w:rsid w:val="009A118E"/>
    <w:rsid w:val="009A1252"/>
    <w:rsid w:val="009A1806"/>
    <w:rsid w:val="009A3505"/>
    <w:rsid w:val="009A37F8"/>
    <w:rsid w:val="009A38E3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539"/>
    <w:rsid w:val="009C4F3F"/>
    <w:rsid w:val="009C614C"/>
    <w:rsid w:val="009C7110"/>
    <w:rsid w:val="009C7324"/>
    <w:rsid w:val="009D26D9"/>
    <w:rsid w:val="009D3E21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08"/>
    <w:rsid w:val="00A010B8"/>
    <w:rsid w:val="00A0129F"/>
    <w:rsid w:val="00A01DA9"/>
    <w:rsid w:val="00A033E7"/>
    <w:rsid w:val="00A044E0"/>
    <w:rsid w:val="00A057E6"/>
    <w:rsid w:val="00A05D12"/>
    <w:rsid w:val="00A06668"/>
    <w:rsid w:val="00A0702E"/>
    <w:rsid w:val="00A0743A"/>
    <w:rsid w:val="00A104CC"/>
    <w:rsid w:val="00A115A4"/>
    <w:rsid w:val="00A11C1F"/>
    <w:rsid w:val="00A128D7"/>
    <w:rsid w:val="00A13598"/>
    <w:rsid w:val="00A14D52"/>
    <w:rsid w:val="00A158BF"/>
    <w:rsid w:val="00A15A22"/>
    <w:rsid w:val="00A17D2F"/>
    <w:rsid w:val="00A17F13"/>
    <w:rsid w:val="00A21569"/>
    <w:rsid w:val="00A21A1A"/>
    <w:rsid w:val="00A21C89"/>
    <w:rsid w:val="00A2233F"/>
    <w:rsid w:val="00A2570D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74EC"/>
    <w:rsid w:val="00A50509"/>
    <w:rsid w:val="00A51716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808C9"/>
    <w:rsid w:val="00A82FC9"/>
    <w:rsid w:val="00A837BF"/>
    <w:rsid w:val="00A83A22"/>
    <w:rsid w:val="00A83C4F"/>
    <w:rsid w:val="00A844FE"/>
    <w:rsid w:val="00A870B9"/>
    <w:rsid w:val="00A874F3"/>
    <w:rsid w:val="00A911BC"/>
    <w:rsid w:val="00A91C96"/>
    <w:rsid w:val="00A91E55"/>
    <w:rsid w:val="00A91F2C"/>
    <w:rsid w:val="00A92DAC"/>
    <w:rsid w:val="00A9383E"/>
    <w:rsid w:val="00A962B5"/>
    <w:rsid w:val="00A96777"/>
    <w:rsid w:val="00A96994"/>
    <w:rsid w:val="00A96FB8"/>
    <w:rsid w:val="00A97CEE"/>
    <w:rsid w:val="00AA02E6"/>
    <w:rsid w:val="00AA03B0"/>
    <w:rsid w:val="00AA27E2"/>
    <w:rsid w:val="00AA319D"/>
    <w:rsid w:val="00AA3447"/>
    <w:rsid w:val="00AA5DEC"/>
    <w:rsid w:val="00AA66D8"/>
    <w:rsid w:val="00AA6AD0"/>
    <w:rsid w:val="00AA6B94"/>
    <w:rsid w:val="00AA6CB7"/>
    <w:rsid w:val="00AA7CA4"/>
    <w:rsid w:val="00AB3723"/>
    <w:rsid w:val="00AB38E0"/>
    <w:rsid w:val="00AB41A6"/>
    <w:rsid w:val="00AB6B70"/>
    <w:rsid w:val="00AB6C9A"/>
    <w:rsid w:val="00AB7BCA"/>
    <w:rsid w:val="00AC0B3D"/>
    <w:rsid w:val="00AC1946"/>
    <w:rsid w:val="00AC1964"/>
    <w:rsid w:val="00AC3B00"/>
    <w:rsid w:val="00AC3B06"/>
    <w:rsid w:val="00AC7968"/>
    <w:rsid w:val="00AC7C62"/>
    <w:rsid w:val="00AD0292"/>
    <w:rsid w:val="00AD1159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BF9"/>
    <w:rsid w:val="00AD4CE3"/>
    <w:rsid w:val="00AD5A04"/>
    <w:rsid w:val="00AD6ED8"/>
    <w:rsid w:val="00AD7383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558"/>
    <w:rsid w:val="00B037C1"/>
    <w:rsid w:val="00B059A3"/>
    <w:rsid w:val="00B070A4"/>
    <w:rsid w:val="00B10BB3"/>
    <w:rsid w:val="00B12191"/>
    <w:rsid w:val="00B12A66"/>
    <w:rsid w:val="00B12DDD"/>
    <w:rsid w:val="00B12E69"/>
    <w:rsid w:val="00B13137"/>
    <w:rsid w:val="00B152AD"/>
    <w:rsid w:val="00B171D2"/>
    <w:rsid w:val="00B17D39"/>
    <w:rsid w:val="00B20AF7"/>
    <w:rsid w:val="00B228D2"/>
    <w:rsid w:val="00B2440B"/>
    <w:rsid w:val="00B247EA"/>
    <w:rsid w:val="00B25E2C"/>
    <w:rsid w:val="00B268A4"/>
    <w:rsid w:val="00B27C2A"/>
    <w:rsid w:val="00B30490"/>
    <w:rsid w:val="00B310DB"/>
    <w:rsid w:val="00B340AE"/>
    <w:rsid w:val="00B34347"/>
    <w:rsid w:val="00B34920"/>
    <w:rsid w:val="00B35E02"/>
    <w:rsid w:val="00B40DAD"/>
    <w:rsid w:val="00B41508"/>
    <w:rsid w:val="00B41995"/>
    <w:rsid w:val="00B42045"/>
    <w:rsid w:val="00B4637C"/>
    <w:rsid w:val="00B47160"/>
    <w:rsid w:val="00B51B0D"/>
    <w:rsid w:val="00B51CE2"/>
    <w:rsid w:val="00B5298A"/>
    <w:rsid w:val="00B561E7"/>
    <w:rsid w:val="00B56CF6"/>
    <w:rsid w:val="00B56F1A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605F"/>
    <w:rsid w:val="00B70509"/>
    <w:rsid w:val="00B7068D"/>
    <w:rsid w:val="00B70A22"/>
    <w:rsid w:val="00B72C45"/>
    <w:rsid w:val="00B736B5"/>
    <w:rsid w:val="00B75580"/>
    <w:rsid w:val="00B763E0"/>
    <w:rsid w:val="00B7687C"/>
    <w:rsid w:val="00B76A2B"/>
    <w:rsid w:val="00B77240"/>
    <w:rsid w:val="00B7749A"/>
    <w:rsid w:val="00B77971"/>
    <w:rsid w:val="00B77BCB"/>
    <w:rsid w:val="00B77DD1"/>
    <w:rsid w:val="00B81616"/>
    <w:rsid w:val="00B859A3"/>
    <w:rsid w:val="00B8620C"/>
    <w:rsid w:val="00B86A47"/>
    <w:rsid w:val="00B86F09"/>
    <w:rsid w:val="00B8718D"/>
    <w:rsid w:val="00B87BC9"/>
    <w:rsid w:val="00B87C40"/>
    <w:rsid w:val="00B902B2"/>
    <w:rsid w:val="00B90F43"/>
    <w:rsid w:val="00B91337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4633"/>
    <w:rsid w:val="00BA7883"/>
    <w:rsid w:val="00BA7EAB"/>
    <w:rsid w:val="00BB2545"/>
    <w:rsid w:val="00BB25EE"/>
    <w:rsid w:val="00BB4035"/>
    <w:rsid w:val="00BB493B"/>
    <w:rsid w:val="00BB4CAA"/>
    <w:rsid w:val="00BB4E25"/>
    <w:rsid w:val="00BB75BD"/>
    <w:rsid w:val="00BC03B6"/>
    <w:rsid w:val="00BC04A0"/>
    <w:rsid w:val="00BC078F"/>
    <w:rsid w:val="00BC1C1A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E03E1"/>
    <w:rsid w:val="00BE19F0"/>
    <w:rsid w:val="00BE3902"/>
    <w:rsid w:val="00BE3C69"/>
    <w:rsid w:val="00BE4302"/>
    <w:rsid w:val="00BE46B0"/>
    <w:rsid w:val="00BE52D2"/>
    <w:rsid w:val="00BE5CF1"/>
    <w:rsid w:val="00BE62B7"/>
    <w:rsid w:val="00BF1134"/>
    <w:rsid w:val="00BF142E"/>
    <w:rsid w:val="00BF1F2D"/>
    <w:rsid w:val="00BF2C32"/>
    <w:rsid w:val="00BF2CB7"/>
    <w:rsid w:val="00BF2F21"/>
    <w:rsid w:val="00BF3057"/>
    <w:rsid w:val="00BF3FFD"/>
    <w:rsid w:val="00BF6386"/>
    <w:rsid w:val="00BF652E"/>
    <w:rsid w:val="00BF7E6E"/>
    <w:rsid w:val="00C000FA"/>
    <w:rsid w:val="00C00950"/>
    <w:rsid w:val="00C010AE"/>
    <w:rsid w:val="00C01D34"/>
    <w:rsid w:val="00C0285E"/>
    <w:rsid w:val="00C02BC7"/>
    <w:rsid w:val="00C037EB"/>
    <w:rsid w:val="00C03D32"/>
    <w:rsid w:val="00C04544"/>
    <w:rsid w:val="00C05BCF"/>
    <w:rsid w:val="00C0627C"/>
    <w:rsid w:val="00C064BD"/>
    <w:rsid w:val="00C113C4"/>
    <w:rsid w:val="00C11425"/>
    <w:rsid w:val="00C11E0D"/>
    <w:rsid w:val="00C1205C"/>
    <w:rsid w:val="00C15DA4"/>
    <w:rsid w:val="00C2240A"/>
    <w:rsid w:val="00C236F9"/>
    <w:rsid w:val="00C25A51"/>
    <w:rsid w:val="00C26699"/>
    <w:rsid w:val="00C2700B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A0"/>
    <w:rsid w:val="00C44CEB"/>
    <w:rsid w:val="00C46FFD"/>
    <w:rsid w:val="00C47167"/>
    <w:rsid w:val="00C5089F"/>
    <w:rsid w:val="00C52657"/>
    <w:rsid w:val="00C54A18"/>
    <w:rsid w:val="00C56CDF"/>
    <w:rsid w:val="00C57903"/>
    <w:rsid w:val="00C57DDF"/>
    <w:rsid w:val="00C603EC"/>
    <w:rsid w:val="00C61148"/>
    <w:rsid w:val="00C61C2F"/>
    <w:rsid w:val="00C62341"/>
    <w:rsid w:val="00C6247A"/>
    <w:rsid w:val="00C62A6D"/>
    <w:rsid w:val="00C62F40"/>
    <w:rsid w:val="00C64D10"/>
    <w:rsid w:val="00C66DA2"/>
    <w:rsid w:val="00C67205"/>
    <w:rsid w:val="00C67421"/>
    <w:rsid w:val="00C675FC"/>
    <w:rsid w:val="00C70809"/>
    <w:rsid w:val="00C714D7"/>
    <w:rsid w:val="00C720DD"/>
    <w:rsid w:val="00C72F80"/>
    <w:rsid w:val="00C73CB7"/>
    <w:rsid w:val="00C74E43"/>
    <w:rsid w:val="00C75617"/>
    <w:rsid w:val="00C75B11"/>
    <w:rsid w:val="00C76E75"/>
    <w:rsid w:val="00C77962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67B0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9FA"/>
    <w:rsid w:val="00CA7A20"/>
    <w:rsid w:val="00CA7CAE"/>
    <w:rsid w:val="00CB17B2"/>
    <w:rsid w:val="00CB18ED"/>
    <w:rsid w:val="00CB4A51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563"/>
    <w:rsid w:val="00CC7C7E"/>
    <w:rsid w:val="00CD0253"/>
    <w:rsid w:val="00CD2BF2"/>
    <w:rsid w:val="00CD33D9"/>
    <w:rsid w:val="00CD3B96"/>
    <w:rsid w:val="00CD3E6B"/>
    <w:rsid w:val="00CD4BC9"/>
    <w:rsid w:val="00CD5125"/>
    <w:rsid w:val="00CD6504"/>
    <w:rsid w:val="00CE02A8"/>
    <w:rsid w:val="00CE0648"/>
    <w:rsid w:val="00CE06D9"/>
    <w:rsid w:val="00CE06DA"/>
    <w:rsid w:val="00CE1C48"/>
    <w:rsid w:val="00CE28B4"/>
    <w:rsid w:val="00CE297A"/>
    <w:rsid w:val="00CE3E84"/>
    <w:rsid w:val="00CE4529"/>
    <w:rsid w:val="00CE538A"/>
    <w:rsid w:val="00CE668E"/>
    <w:rsid w:val="00CE7301"/>
    <w:rsid w:val="00CF0832"/>
    <w:rsid w:val="00CF2110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7EDE"/>
    <w:rsid w:val="00D27F64"/>
    <w:rsid w:val="00D27F9D"/>
    <w:rsid w:val="00D30052"/>
    <w:rsid w:val="00D306AB"/>
    <w:rsid w:val="00D3099E"/>
    <w:rsid w:val="00D33155"/>
    <w:rsid w:val="00D34606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5FD3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C12"/>
    <w:rsid w:val="00D5614F"/>
    <w:rsid w:val="00D576F0"/>
    <w:rsid w:val="00D605F9"/>
    <w:rsid w:val="00D63C48"/>
    <w:rsid w:val="00D63E07"/>
    <w:rsid w:val="00D64EB8"/>
    <w:rsid w:val="00D666A8"/>
    <w:rsid w:val="00D67667"/>
    <w:rsid w:val="00D67966"/>
    <w:rsid w:val="00D67B82"/>
    <w:rsid w:val="00D71C5B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837"/>
    <w:rsid w:val="00D8188A"/>
    <w:rsid w:val="00D82B14"/>
    <w:rsid w:val="00D833D8"/>
    <w:rsid w:val="00D855C5"/>
    <w:rsid w:val="00D86ABB"/>
    <w:rsid w:val="00D86E91"/>
    <w:rsid w:val="00D9327A"/>
    <w:rsid w:val="00D974CC"/>
    <w:rsid w:val="00D979F7"/>
    <w:rsid w:val="00DA126C"/>
    <w:rsid w:val="00DA156C"/>
    <w:rsid w:val="00DA3639"/>
    <w:rsid w:val="00DA40E8"/>
    <w:rsid w:val="00DA448F"/>
    <w:rsid w:val="00DA4AD1"/>
    <w:rsid w:val="00DA5B8B"/>
    <w:rsid w:val="00DA6023"/>
    <w:rsid w:val="00DA6359"/>
    <w:rsid w:val="00DA7451"/>
    <w:rsid w:val="00DA7ABD"/>
    <w:rsid w:val="00DB134B"/>
    <w:rsid w:val="00DB159B"/>
    <w:rsid w:val="00DB1A3D"/>
    <w:rsid w:val="00DB6DEE"/>
    <w:rsid w:val="00DB79DE"/>
    <w:rsid w:val="00DC126B"/>
    <w:rsid w:val="00DC1646"/>
    <w:rsid w:val="00DC2003"/>
    <w:rsid w:val="00DC259D"/>
    <w:rsid w:val="00DC2A2C"/>
    <w:rsid w:val="00DC5350"/>
    <w:rsid w:val="00DC5FDC"/>
    <w:rsid w:val="00DC6B34"/>
    <w:rsid w:val="00DC7424"/>
    <w:rsid w:val="00DC7A96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451"/>
    <w:rsid w:val="00DE0B1D"/>
    <w:rsid w:val="00DE15A2"/>
    <w:rsid w:val="00DE16AA"/>
    <w:rsid w:val="00DE1CCC"/>
    <w:rsid w:val="00DE2684"/>
    <w:rsid w:val="00DE463D"/>
    <w:rsid w:val="00DE5FBF"/>
    <w:rsid w:val="00DE6868"/>
    <w:rsid w:val="00DE6875"/>
    <w:rsid w:val="00DE72E2"/>
    <w:rsid w:val="00DF0BC5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1403"/>
    <w:rsid w:val="00E0238D"/>
    <w:rsid w:val="00E026B5"/>
    <w:rsid w:val="00E02E96"/>
    <w:rsid w:val="00E033B7"/>
    <w:rsid w:val="00E0391A"/>
    <w:rsid w:val="00E03C4F"/>
    <w:rsid w:val="00E04758"/>
    <w:rsid w:val="00E048FB"/>
    <w:rsid w:val="00E06262"/>
    <w:rsid w:val="00E07101"/>
    <w:rsid w:val="00E07188"/>
    <w:rsid w:val="00E1101E"/>
    <w:rsid w:val="00E1183B"/>
    <w:rsid w:val="00E11C7E"/>
    <w:rsid w:val="00E125B4"/>
    <w:rsid w:val="00E14F43"/>
    <w:rsid w:val="00E15378"/>
    <w:rsid w:val="00E15F78"/>
    <w:rsid w:val="00E160DA"/>
    <w:rsid w:val="00E16E5A"/>
    <w:rsid w:val="00E20C7B"/>
    <w:rsid w:val="00E22548"/>
    <w:rsid w:val="00E24209"/>
    <w:rsid w:val="00E24C63"/>
    <w:rsid w:val="00E24DAB"/>
    <w:rsid w:val="00E268D1"/>
    <w:rsid w:val="00E27D6C"/>
    <w:rsid w:val="00E308D5"/>
    <w:rsid w:val="00E310A0"/>
    <w:rsid w:val="00E32C13"/>
    <w:rsid w:val="00E32D44"/>
    <w:rsid w:val="00E337D0"/>
    <w:rsid w:val="00E33E43"/>
    <w:rsid w:val="00E34207"/>
    <w:rsid w:val="00E36AF0"/>
    <w:rsid w:val="00E40355"/>
    <w:rsid w:val="00E40B82"/>
    <w:rsid w:val="00E421E9"/>
    <w:rsid w:val="00E44AEE"/>
    <w:rsid w:val="00E44C0F"/>
    <w:rsid w:val="00E45E01"/>
    <w:rsid w:val="00E46E1B"/>
    <w:rsid w:val="00E47826"/>
    <w:rsid w:val="00E47890"/>
    <w:rsid w:val="00E47906"/>
    <w:rsid w:val="00E507D0"/>
    <w:rsid w:val="00E508DE"/>
    <w:rsid w:val="00E50A14"/>
    <w:rsid w:val="00E50E1F"/>
    <w:rsid w:val="00E50EBE"/>
    <w:rsid w:val="00E5111D"/>
    <w:rsid w:val="00E5150E"/>
    <w:rsid w:val="00E52C0B"/>
    <w:rsid w:val="00E537F1"/>
    <w:rsid w:val="00E5494D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766E"/>
    <w:rsid w:val="00E811D8"/>
    <w:rsid w:val="00E81682"/>
    <w:rsid w:val="00E81981"/>
    <w:rsid w:val="00E82A2C"/>
    <w:rsid w:val="00E83CAC"/>
    <w:rsid w:val="00E849CF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429C"/>
    <w:rsid w:val="00E9482D"/>
    <w:rsid w:val="00E96CE0"/>
    <w:rsid w:val="00E9770D"/>
    <w:rsid w:val="00E97723"/>
    <w:rsid w:val="00EA02CA"/>
    <w:rsid w:val="00EA0903"/>
    <w:rsid w:val="00EA16F7"/>
    <w:rsid w:val="00EA35B0"/>
    <w:rsid w:val="00EA413E"/>
    <w:rsid w:val="00EA6D6E"/>
    <w:rsid w:val="00EA721F"/>
    <w:rsid w:val="00EB1A0E"/>
    <w:rsid w:val="00EB2BC5"/>
    <w:rsid w:val="00EB5267"/>
    <w:rsid w:val="00EB6F5D"/>
    <w:rsid w:val="00EB7603"/>
    <w:rsid w:val="00EB7822"/>
    <w:rsid w:val="00EB794F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5075"/>
    <w:rsid w:val="00EF5729"/>
    <w:rsid w:val="00EF5FD1"/>
    <w:rsid w:val="00EF691A"/>
    <w:rsid w:val="00EF6EA3"/>
    <w:rsid w:val="00EF7519"/>
    <w:rsid w:val="00EF75A2"/>
    <w:rsid w:val="00EF79D7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2E03"/>
    <w:rsid w:val="00F135CC"/>
    <w:rsid w:val="00F137BE"/>
    <w:rsid w:val="00F139B5"/>
    <w:rsid w:val="00F14E12"/>
    <w:rsid w:val="00F15C79"/>
    <w:rsid w:val="00F16456"/>
    <w:rsid w:val="00F16954"/>
    <w:rsid w:val="00F178C8"/>
    <w:rsid w:val="00F17E0C"/>
    <w:rsid w:val="00F20740"/>
    <w:rsid w:val="00F2171E"/>
    <w:rsid w:val="00F22B23"/>
    <w:rsid w:val="00F24551"/>
    <w:rsid w:val="00F27126"/>
    <w:rsid w:val="00F27659"/>
    <w:rsid w:val="00F27B93"/>
    <w:rsid w:val="00F31762"/>
    <w:rsid w:val="00F31C22"/>
    <w:rsid w:val="00F31C8D"/>
    <w:rsid w:val="00F3280A"/>
    <w:rsid w:val="00F33E6A"/>
    <w:rsid w:val="00F35358"/>
    <w:rsid w:val="00F36CA9"/>
    <w:rsid w:val="00F36E5C"/>
    <w:rsid w:val="00F376DE"/>
    <w:rsid w:val="00F41E70"/>
    <w:rsid w:val="00F42425"/>
    <w:rsid w:val="00F43A52"/>
    <w:rsid w:val="00F44646"/>
    <w:rsid w:val="00F44FF9"/>
    <w:rsid w:val="00F4564E"/>
    <w:rsid w:val="00F46259"/>
    <w:rsid w:val="00F5005C"/>
    <w:rsid w:val="00F5005E"/>
    <w:rsid w:val="00F5306F"/>
    <w:rsid w:val="00F53DC2"/>
    <w:rsid w:val="00F56243"/>
    <w:rsid w:val="00F57D71"/>
    <w:rsid w:val="00F60657"/>
    <w:rsid w:val="00F60CCE"/>
    <w:rsid w:val="00F615A4"/>
    <w:rsid w:val="00F62042"/>
    <w:rsid w:val="00F62C2D"/>
    <w:rsid w:val="00F63529"/>
    <w:rsid w:val="00F63A11"/>
    <w:rsid w:val="00F644D8"/>
    <w:rsid w:val="00F66614"/>
    <w:rsid w:val="00F66F2F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6085"/>
    <w:rsid w:val="00F766BF"/>
    <w:rsid w:val="00F812DE"/>
    <w:rsid w:val="00F8388B"/>
    <w:rsid w:val="00F83E37"/>
    <w:rsid w:val="00F84BB7"/>
    <w:rsid w:val="00F855CC"/>
    <w:rsid w:val="00F87445"/>
    <w:rsid w:val="00F9157A"/>
    <w:rsid w:val="00F9174B"/>
    <w:rsid w:val="00F91C0F"/>
    <w:rsid w:val="00F92C51"/>
    <w:rsid w:val="00F92F33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54"/>
    <w:rsid w:val="00FA3D2F"/>
    <w:rsid w:val="00FA3F41"/>
    <w:rsid w:val="00FA468B"/>
    <w:rsid w:val="00FA4787"/>
    <w:rsid w:val="00FB0BF7"/>
    <w:rsid w:val="00FB0D93"/>
    <w:rsid w:val="00FB1ACF"/>
    <w:rsid w:val="00FB33D9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F183E"/>
    <w:rsid w:val="00FF2401"/>
    <w:rsid w:val="00FF2CC3"/>
    <w:rsid w:val="00FF40AA"/>
    <w:rsid w:val="00FF4327"/>
    <w:rsid w:val="00FF4853"/>
    <w:rsid w:val="00FF485B"/>
    <w:rsid w:val="00FF50E6"/>
    <w:rsid w:val="00FF53AA"/>
    <w:rsid w:val="00FF6153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53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53C6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172D73"/>
  </w:style>
  <w:style w:type="character" w:styleId="Lienhypertexte">
    <w:name w:val="Hyperlink"/>
    <w:uiPriority w:val="99"/>
    <w:unhideWhenUsed/>
    <w:rsid w:val="00172D73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53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53C6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172D73"/>
  </w:style>
  <w:style w:type="character" w:styleId="Lienhypertexte">
    <w:name w:val="Hyperlink"/>
    <w:uiPriority w:val="99"/>
    <w:unhideWhenUsed/>
    <w:rsid w:val="00172D7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532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5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157336-9D10-4015-B480-DD8FDE27CC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86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16</cp:revision>
  <cp:lastPrinted>2016-01-16T16:22:00Z</cp:lastPrinted>
  <dcterms:created xsi:type="dcterms:W3CDTF">2015-12-25T09:45:00Z</dcterms:created>
  <dcterms:modified xsi:type="dcterms:W3CDTF">2016-01-16T16:50:00Z</dcterms:modified>
</cp:coreProperties>
</file>